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92F46B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5BB7AB80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03B2671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683E87D4" w14:textId="77777777" w:rsidR="00682A3D" w:rsidRDefault="00682A3D" w:rsidP="00682A3D">
      <w:pPr>
        <w:jc w:val="center"/>
        <w:rPr>
          <w:sz w:val="28"/>
          <w:szCs w:val="28"/>
        </w:rPr>
      </w:pPr>
    </w:p>
    <w:p w14:paraId="41EDB47F" w14:textId="77777777" w:rsidR="00682A3D" w:rsidRDefault="00682A3D" w:rsidP="00682A3D">
      <w:pPr>
        <w:jc w:val="center"/>
        <w:rPr>
          <w:sz w:val="28"/>
          <w:szCs w:val="28"/>
        </w:rPr>
      </w:pPr>
    </w:p>
    <w:p w14:paraId="573235DD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C49554C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645A21AB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70CA8DE3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25B22578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E542491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D0B9C74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ТЧЁ</w:t>
      </w:r>
      <w:r w:rsidRPr="00DE162F">
        <w:rPr>
          <w:b/>
          <w:sz w:val="40"/>
          <w:szCs w:val="40"/>
        </w:rPr>
        <w:t>Т</w:t>
      </w:r>
    </w:p>
    <w:p w14:paraId="017DD673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О ЛАБОРАТОРНОЙ РАБОТЕ</w:t>
      </w:r>
      <w:r>
        <w:rPr>
          <w:b/>
          <w:sz w:val="40"/>
          <w:szCs w:val="40"/>
        </w:rPr>
        <w:t xml:space="preserve"> № 1</w:t>
      </w:r>
    </w:p>
    <w:p w14:paraId="5398B81E" w14:textId="77777777" w:rsidR="00682A3D" w:rsidRDefault="00682A3D" w:rsidP="00682A3D">
      <w:pPr>
        <w:jc w:val="center"/>
        <w:rPr>
          <w:b/>
          <w:sz w:val="40"/>
          <w:szCs w:val="40"/>
        </w:rPr>
      </w:pPr>
    </w:p>
    <w:p w14:paraId="24DC3589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</w:p>
    <w:p w14:paraId="2EFE9785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ПРИБЛИЖЕННЫЕ МЕТОДЫ РЕШЕНИЯ</w:t>
      </w:r>
    </w:p>
    <w:p w14:paraId="78079F7B" w14:textId="77777777" w:rsidR="00682A3D" w:rsidRDefault="00682A3D" w:rsidP="00682A3D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>НЕЛИНЕЙНЫХ УРАВНЕНИЙ</w:t>
      </w:r>
    </w:p>
    <w:p w14:paraId="577E2D8A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</w:p>
    <w:p w14:paraId="1EA5EAB7" w14:textId="77777777" w:rsidR="00682A3D" w:rsidRPr="00DE162F" w:rsidRDefault="00682A3D" w:rsidP="00682A3D">
      <w:pPr>
        <w:jc w:val="center"/>
        <w:rPr>
          <w:b/>
          <w:sz w:val="40"/>
          <w:szCs w:val="40"/>
        </w:rPr>
      </w:pPr>
      <w:r w:rsidRPr="00DE162F">
        <w:rPr>
          <w:b/>
          <w:sz w:val="40"/>
          <w:szCs w:val="40"/>
        </w:rPr>
        <w:t xml:space="preserve">(Вариант </w:t>
      </w:r>
      <w:r>
        <w:rPr>
          <w:b/>
          <w:sz w:val="40"/>
          <w:szCs w:val="40"/>
        </w:rPr>
        <w:t>11</w:t>
      </w:r>
      <w:r w:rsidRPr="00DE162F">
        <w:rPr>
          <w:b/>
          <w:sz w:val="40"/>
          <w:szCs w:val="40"/>
        </w:rPr>
        <w:t>)</w:t>
      </w:r>
    </w:p>
    <w:p w14:paraId="5E2A3151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13B2CB2B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4D28E2D3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49286F4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7450115C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EB6E4A4" w14:textId="77777777" w:rsidR="00682A3D" w:rsidRDefault="00682A3D" w:rsidP="00682A3D">
      <w:pPr>
        <w:jc w:val="center"/>
        <w:rPr>
          <w:sz w:val="28"/>
          <w:szCs w:val="28"/>
        </w:rPr>
      </w:pPr>
    </w:p>
    <w:p w14:paraId="096E48EA" w14:textId="77777777" w:rsidR="00682A3D" w:rsidRDefault="00682A3D" w:rsidP="00682A3D">
      <w:pPr>
        <w:jc w:val="center"/>
        <w:rPr>
          <w:sz w:val="28"/>
          <w:szCs w:val="28"/>
        </w:rPr>
      </w:pPr>
    </w:p>
    <w:p w14:paraId="66EFEA9C" w14:textId="77777777" w:rsidR="00682A3D" w:rsidRDefault="00682A3D" w:rsidP="00682A3D">
      <w:pPr>
        <w:jc w:val="center"/>
        <w:rPr>
          <w:sz w:val="28"/>
          <w:szCs w:val="28"/>
        </w:rPr>
      </w:pPr>
    </w:p>
    <w:p w14:paraId="1D0845F4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61706EF7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315DE4F4" w14:textId="77777777" w:rsidR="00682A3D" w:rsidRPr="00DE162F" w:rsidRDefault="00682A3D" w:rsidP="00682A3D">
      <w:pPr>
        <w:jc w:val="center"/>
        <w:rPr>
          <w:sz w:val="28"/>
          <w:szCs w:val="28"/>
        </w:rPr>
      </w:pPr>
    </w:p>
    <w:p w14:paraId="7A253BB4" w14:textId="77777777" w:rsidR="00682A3D" w:rsidRPr="00393A96" w:rsidRDefault="00682A3D" w:rsidP="00682A3D">
      <w:pPr>
        <w:jc w:val="right"/>
        <w:rPr>
          <w:i/>
          <w:sz w:val="32"/>
          <w:szCs w:val="32"/>
        </w:rPr>
      </w:pPr>
      <w:r w:rsidRPr="00393A96">
        <w:rPr>
          <w:i/>
          <w:sz w:val="32"/>
          <w:szCs w:val="32"/>
        </w:rPr>
        <w:t>Выполнил студент 3 курса МОиАИС</w:t>
      </w:r>
    </w:p>
    <w:p w14:paraId="01706B25" w14:textId="77777777" w:rsidR="00682A3D" w:rsidRDefault="00682A3D" w:rsidP="00682A3D">
      <w:pPr>
        <w:jc w:val="right"/>
        <w:rPr>
          <w:i/>
          <w:sz w:val="32"/>
          <w:szCs w:val="32"/>
        </w:rPr>
      </w:pPr>
      <w:r>
        <w:rPr>
          <w:i/>
          <w:sz w:val="32"/>
          <w:szCs w:val="32"/>
        </w:rPr>
        <w:t>Щёголев Алексей</w:t>
      </w:r>
    </w:p>
    <w:p w14:paraId="50CB1C91" w14:textId="77777777" w:rsidR="00682A3D" w:rsidRPr="001E528C" w:rsidRDefault="00682A3D" w:rsidP="00682A3D">
      <w:pPr>
        <w:jc w:val="right"/>
        <w:rPr>
          <w:sz w:val="32"/>
          <w:szCs w:val="32"/>
        </w:rPr>
      </w:pPr>
    </w:p>
    <w:p w14:paraId="1B13D460" w14:textId="77777777" w:rsidR="00682A3D" w:rsidRPr="00DE162F" w:rsidRDefault="00682A3D" w:rsidP="00682A3D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14:paraId="62C722D1" w14:textId="77777777" w:rsidR="00682A3D" w:rsidRDefault="00682A3D" w:rsidP="00814326">
      <w:pPr>
        <w:jc w:val="both"/>
        <w:rPr>
          <w:sz w:val="28"/>
          <w:szCs w:val="28"/>
        </w:rPr>
      </w:pPr>
      <w:r w:rsidRPr="719535C1">
        <w:rPr>
          <w:b/>
          <w:bCs/>
          <w:i/>
          <w:iCs/>
          <w:sz w:val="28"/>
          <w:szCs w:val="28"/>
        </w:rPr>
        <w:lastRenderedPageBreak/>
        <w:t>Постановка задачи:</w:t>
      </w:r>
      <w:r w:rsidRPr="719535C1">
        <w:rPr>
          <w:sz w:val="28"/>
          <w:szCs w:val="28"/>
        </w:rPr>
        <w:t xml:space="preserve"> Исследовать функцию </w:t>
      </w:r>
      <w:r w:rsidRPr="00682A3D">
        <w:rPr>
          <w:sz w:val="28"/>
          <w:szCs w:val="28"/>
        </w:rPr>
        <w:drawing>
          <wp:inline distT="0" distB="0" distL="0" distR="0" wp14:anchorId="44363E45" wp14:editId="6FFFB016">
            <wp:extent cx="933580" cy="30484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33580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E162F">
        <w:rPr>
          <w:sz w:val="28"/>
          <w:szCs w:val="28"/>
        </w:rPr>
        <w:t xml:space="preserve"> и решить уравнение </w:t>
      </w:r>
      <m:oMath>
        <m:r>
          <w:rPr>
            <w:rFonts w:ascii="Cambria Math"/>
            <w:sz w:val="28"/>
            <w:szCs w:val="28"/>
          </w:rPr>
          <m:t>f(x)=0</m:t>
        </m:r>
      </m:oMath>
      <w:r w:rsidRPr="00DE162F">
        <w:rPr>
          <w:sz w:val="28"/>
          <w:szCs w:val="28"/>
        </w:rPr>
        <w:t>.</w:t>
      </w:r>
    </w:p>
    <w:p w14:paraId="0C8F91C2" w14:textId="77777777" w:rsidR="00682A3D" w:rsidRDefault="00682A3D" w:rsidP="00814326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ти промежуток, содержащий наименьший положительный корень уравнения </w:t>
      </w:r>
      <m:oMath>
        <m:r>
          <w:rPr>
            <w:rFonts w:ascii="Cambria Math"/>
            <w:sz w:val="28"/>
            <w:szCs w:val="28"/>
          </w:rPr>
          <m:t>f(x)=0</m:t>
        </m:r>
      </m:oMath>
      <w:r>
        <w:rPr>
          <w:sz w:val="28"/>
          <w:szCs w:val="28"/>
        </w:rPr>
        <w:t>, для которого выполняются достаточные условия сходимости одного из итерационных методов;</w:t>
      </w:r>
    </w:p>
    <w:p w14:paraId="7AD76D2E" w14:textId="77777777" w:rsidR="00682A3D" w:rsidRPr="004C64A8" w:rsidRDefault="00682A3D" w:rsidP="00682A3D">
      <w:pPr>
        <w:jc w:val="both"/>
        <w:rPr>
          <w:bCs/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4C64A8">
        <w:rPr>
          <w:sz w:val="28"/>
          <w:szCs w:val="28"/>
        </w:rPr>
        <w:t xml:space="preserve">. </w:t>
      </w:r>
      <w:r>
        <w:rPr>
          <w:sz w:val="28"/>
          <w:szCs w:val="28"/>
        </w:rPr>
        <w:t>Получить приближенное решение (</w:t>
      </w:r>
      <w:r w:rsidRPr="00DE162F">
        <w:rPr>
          <w:sz w:val="28"/>
          <w:szCs w:val="28"/>
        </w:rPr>
        <w:t>с точностью 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) </w:t>
      </w:r>
      <w:r w:rsidRPr="00DE162F">
        <w:rPr>
          <w:sz w:val="28"/>
          <w:szCs w:val="28"/>
        </w:rPr>
        <w:t>методами:</w:t>
      </w:r>
    </w:p>
    <w:p w14:paraId="35847646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1) </w:t>
      </w:r>
      <w:r w:rsidRPr="001E528C">
        <w:rPr>
          <w:i/>
          <w:sz w:val="28"/>
          <w:szCs w:val="28"/>
        </w:rPr>
        <w:t>методом Ньютона (метод касательных)</w:t>
      </w:r>
    </w:p>
    <w:p w14:paraId="35BA18F2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a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</w:rPr>
          <m:t>,f</m:t>
        </m:r>
        <m:r>
          <w:rPr>
            <w:rFonts w:ascii="Cambria Math"/>
            <w:sz w:val="28"/>
            <w:szCs w:val="28"/>
          </w:rPr>
          <m:t>'</m:t>
        </m:r>
        <m:r>
          <w:rPr>
            <w:rFonts w:ascii="Cambria Math"/>
            <w:sz w:val="28"/>
            <w:szCs w:val="28"/>
          </w:rPr>
          <m:t>(a)f''(a)&gt;0</m:t>
        </m:r>
      </m:oMath>
      <w:r w:rsidR="00682A3D" w:rsidRPr="00DE162F">
        <w:rPr>
          <w:sz w:val="28"/>
          <w:szCs w:val="28"/>
        </w:rPr>
        <w:t>;</w:t>
      </w:r>
    </w:p>
    <w:p w14:paraId="3F5BDAA0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2) </w:t>
      </w:r>
      <w:r w:rsidRPr="001E528C">
        <w:rPr>
          <w:i/>
          <w:sz w:val="28"/>
          <w:szCs w:val="28"/>
        </w:rPr>
        <w:t>методом хорд</w:t>
      </w:r>
    </w:p>
    <w:p w14:paraId="41DEF661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a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(b)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  <m:r>
          <w:rPr>
            <w:rFonts w:ascii="Cambria Math"/>
            <w:sz w:val="28"/>
            <w:szCs w:val="28"/>
          </w:rPr>
          <m:t>(b</m:t>
        </m:r>
        <m:r>
          <w:rPr>
            <w:rFonts w:ascii="Cambria Math"/>
            <w:sz w:val="28"/>
            <w:szCs w:val="28"/>
          </w:rPr>
          <m:t>-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),f(b)f''(b)&gt;0</m:t>
        </m:r>
      </m:oMath>
      <w:r w:rsidR="00682A3D" w:rsidRPr="00DE162F">
        <w:rPr>
          <w:sz w:val="28"/>
          <w:szCs w:val="28"/>
        </w:rPr>
        <w:t>;</w:t>
      </w:r>
    </w:p>
    <w:p w14:paraId="219EC14E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3) </w:t>
      </w:r>
      <w:r w:rsidRPr="001E528C">
        <w:rPr>
          <w:i/>
          <w:sz w:val="28"/>
          <w:szCs w:val="28"/>
        </w:rPr>
        <w:t>методом секущих</w:t>
      </w:r>
    </w:p>
    <w:p w14:paraId="626A8D8C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a,b]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  <m:r>
          <w:rPr>
            <w:rFonts w:ascii="Cambria Math"/>
            <w:sz w:val="28"/>
            <w:szCs w:val="28"/>
          </w:rPr>
          <m:t>(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)</m:t>
        </m:r>
      </m:oMath>
      <w:r w:rsidR="00682A3D" w:rsidRPr="00DE162F">
        <w:rPr>
          <w:sz w:val="28"/>
          <w:szCs w:val="28"/>
        </w:rPr>
        <w:t>;</w:t>
      </w:r>
    </w:p>
    <w:p w14:paraId="2CC52740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4) </w:t>
      </w:r>
      <w:r w:rsidRPr="001E528C">
        <w:rPr>
          <w:i/>
          <w:sz w:val="28"/>
          <w:szCs w:val="28"/>
        </w:rPr>
        <w:t>конечноразностным методом Ньютона</w:t>
      </w:r>
    </w:p>
    <w:p w14:paraId="227F919A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a,b]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h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  <m:ctrlPr>
              <w:rPr>
                <w:rFonts w:asci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h</m:t>
            </m:r>
            <m:r>
              <w:rPr>
                <w:rFonts w:ascii="Cambria Math"/>
                <w:sz w:val="28"/>
                <w:szCs w:val="28"/>
              </w:rPr>
              <m:t>)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  <m:ctrlPr>
              <w:rPr>
                <w:rFonts w:ascii="Cambria Math"/>
                <w:i/>
                <w:sz w:val="28"/>
                <w:szCs w:val="28"/>
              </w:rPr>
            </m:ctrlPr>
          </m:den>
        </m:f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h</m:t>
        </m:r>
        <m:r>
          <w:rPr>
            <w:rFonts w:ascii="Cambria Math"/>
            <w:sz w:val="28"/>
            <w:szCs w:val="28"/>
          </w:rPr>
          <m:t>&gt;0</m:t>
        </m:r>
      </m:oMath>
      <w:r w:rsidR="00682A3D" w:rsidRPr="00DE162F">
        <w:rPr>
          <w:sz w:val="28"/>
          <w:szCs w:val="28"/>
        </w:rPr>
        <w:t xml:space="preserve"> — малый параметр;</w:t>
      </w:r>
    </w:p>
    <w:p w14:paraId="13018223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5) </w:t>
      </w:r>
      <w:r w:rsidRPr="001E528C">
        <w:rPr>
          <w:i/>
          <w:sz w:val="28"/>
          <w:szCs w:val="28"/>
        </w:rPr>
        <w:t>методом Стеффенсена</w:t>
      </w:r>
    </w:p>
    <w:p w14:paraId="3BEA2D3D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a,b],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(</m:t>
                </m:r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</m:oMath>
      <w:r w:rsidR="00682A3D" w:rsidRPr="00DE162F">
        <w:rPr>
          <w:sz w:val="28"/>
          <w:szCs w:val="28"/>
        </w:rPr>
        <w:t>;</w:t>
      </w:r>
    </w:p>
    <w:p w14:paraId="21D663AA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6) </w:t>
      </w:r>
      <w:r w:rsidRPr="001E528C">
        <w:rPr>
          <w:i/>
          <w:sz w:val="28"/>
          <w:szCs w:val="28"/>
        </w:rPr>
        <w:t>методом простых итераций</w:t>
      </w:r>
    </w:p>
    <w:p w14:paraId="38BA36D1" w14:textId="77777777" w:rsidR="00682A3D" w:rsidRPr="00DE162F" w:rsidRDefault="00814326" w:rsidP="00814326">
      <w:pPr>
        <w:spacing w:line="360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Cambria Math"/>
              <w:sz w:val="28"/>
              <w:szCs w:val="28"/>
            </w:rPr>
            <m:t>∈</m:t>
          </m:r>
          <m:r>
            <w:rPr>
              <w:rFonts w:ascii="Cambria Math"/>
              <w:sz w:val="28"/>
              <w:szCs w:val="28"/>
            </w:rPr>
            <m:t>[a,b],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+1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τf(</m:t>
          </m:r>
          <m:sSub>
            <m:sSubPr>
              <m:ctrlPr>
                <w:rPr>
                  <w:rFonts w:asci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),</m:t>
          </m:r>
        </m:oMath>
      </m:oMathPara>
    </w:p>
    <w:p w14:paraId="5AD5C365" w14:textId="77777777" w:rsidR="00682A3D" w:rsidRPr="00DE162F" w:rsidRDefault="00682A3D" w:rsidP="00814326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 xml:space="preserve">Если </w:t>
      </w:r>
      <m:oMath>
        <m:r>
          <w:rPr>
            <w:rFonts w:ascii="Cambria Math"/>
            <w:sz w:val="28"/>
            <w:szCs w:val="28"/>
          </w:rPr>
          <m:t>f'(x)&gt;0</m:t>
        </m:r>
      </m:oMath>
      <w:r w:rsidRPr="00DE162F">
        <w:rPr>
          <w:sz w:val="28"/>
          <w:szCs w:val="28"/>
        </w:rPr>
        <w:t xml:space="preserve">, то </w:t>
      </w:r>
      <m:oMath>
        <m:r>
          <w:rPr>
            <w:rFonts w:ascii="Cambria Math"/>
            <w:sz w:val="28"/>
            <w:szCs w:val="28"/>
          </w:rPr>
          <m:t>0&lt;τ&lt;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'(x)</m:t>
                    </m:r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func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 w:rsidRPr="00DE162F">
        <w:rPr>
          <w:sz w:val="28"/>
          <w:szCs w:val="28"/>
        </w:rPr>
        <w:t>.</w:t>
      </w:r>
    </w:p>
    <w:p w14:paraId="55B5E0DE" w14:textId="77777777" w:rsidR="00682A3D" w:rsidRPr="00DE162F" w:rsidRDefault="00682A3D" w:rsidP="00682A3D">
      <w:pPr>
        <w:spacing w:line="360" w:lineRule="auto"/>
        <w:jc w:val="both"/>
        <w:rPr>
          <w:sz w:val="28"/>
          <w:szCs w:val="28"/>
        </w:rPr>
      </w:pPr>
      <w:r w:rsidRPr="00DE162F">
        <w:rPr>
          <w:sz w:val="28"/>
          <w:szCs w:val="28"/>
        </w:rPr>
        <w:tab/>
        <w:t>Для оценки погрешности приближенного решения, полученного любым методом, может использоваться неравенство</w:t>
      </w:r>
    </w:p>
    <w:p w14:paraId="3D80830F" w14:textId="77777777" w:rsidR="00682A3D" w:rsidRPr="00DE162F" w:rsidRDefault="00682A3D" w:rsidP="00682A3D">
      <w:pPr>
        <w:spacing w:line="360" w:lineRule="auto"/>
        <w:jc w:val="center"/>
        <w:rPr>
          <w:sz w:val="28"/>
          <w:szCs w:val="28"/>
        </w:rPr>
      </w:pPr>
      <w:r w:rsidRPr="00DE162F">
        <w:rPr>
          <w:position w:val="-28"/>
          <w:sz w:val="28"/>
          <w:szCs w:val="28"/>
        </w:rPr>
        <w:object w:dxaOrig="3800" w:dyaOrig="760" w14:anchorId="3F131F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90.5pt;height:39pt" o:ole="">
            <v:imagedata r:id="rId5" o:title=""/>
          </v:shape>
          <o:OLEObject Type="Embed" ProgID="Equation.DSMT4" ShapeID="_x0000_i1036" DrawAspect="Content" ObjectID="_1788986792" r:id="rId6"/>
        </w:object>
      </w:r>
      <w:r w:rsidRPr="00DE162F">
        <w:rPr>
          <w:sz w:val="28"/>
          <w:szCs w:val="28"/>
        </w:rPr>
        <w:t>.</w:t>
      </w:r>
    </w:p>
    <w:p w14:paraId="0630AB32" w14:textId="77777777" w:rsidR="00682A3D" w:rsidRPr="00DE162F" w:rsidRDefault="00682A3D" w:rsidP="00682A3D">
      <w:pPr>
        <w:spacing w:after="200" w:line="276" w:lineRule="auto"/>
        <w:rPr>
          <w:sz w:val="28"/>
          <w:szCs w:val="28"/>
        </w:rPr>
      </w:pPr>
      <w:r w:rsidRPr="00DE162F">
        <w:rPr>
          <w:sz w:val="28"/>
          <w:szCs w:val="28"/>
        </w:rPr>
        <w:br w:type="page"/>
      </w:r>
    </w:p>
    <w:p w14:paraId="1424615A" w14:textId="77777777" w:rsidR="00682A3D" w:rsidRDefault="00682A3D" w:rsidP="00682A3D">
      <w:pPr>
        <w:spacing w:line="360" w:lineRule="auto"/>
        <w:rPr>
          <w:b/>
          <w:i/>
          <w:color w:val="000000"/>
          <w:sz w:val="28"/>
          <w:szCs w:val="28"/>
        </w:rPr>
      </w:pPr>
      <w:r w:rsidRPr="00DE162F">
        <w:rPr>
          <w:bCs/>
          <w:sz w:val="28"/>
          <w:szCs w:val="28"/>
        </w:rPr>
        <w:lastRenderedPageBreak/>
        <w:tab/>
      </w:r>
      <w:r w:rsidRPr="00DE162F">
        <w:rPr>
          <w:b/>
          <w:i/>
          <w:color w:val="000000"/>
          <w:sz w:val="28"/>
          <w:szCs w:val="28"/>
        </w:rPr>
        <w:t>Результаты расчетов</w:t>
      </w:r>
    </w:p>
    <w:p w14:paraId="52B77869" w14:textId="77777777" w:rsidR="00682A3D" w:rsidRDefault="00814326" w:rsidP="00A339D0">
      <m:oMath>
        <m:r>
          <w:rPr>
            <w:rFonts w:ascii="Cambria Math"/>
          </w:rPr>
          <m:t>a=0.0,</m:t>
        </m:r>
      </m:oMath>
      <w:r w:rsidR="00682A3D">
        <w:t xml:space="preserve">; </w:t>
      </w:r>
      <m:oMath>
        <m:r>
          <w:rPr>
            <w:rFonts w:ascii="Cambria Math"/>
          </w:rPr>
          <m:t>b=</m:t>
        </m:r>
        <m:r>
          <w:rPr>
            <w:rFonts w:ascii="Cambria Math"/>
          </w:rPr>
          <m:t>1,</m:t>
        </m:r>
        <m:r>
          <w:rPr>
            <w:rFonts w:ascii="Cambria Math"/>
          </w:rPr>
          <m:t>6</m:t>
        </m:r>
      </m:oMath>
      <w:r w:rsidR="00682A3D">
        <w:t xml:space="preserve">; </w:t>
      </w:r>
      <m:oMath>
        <m:r>
          <w:rPr>
            <w:rFonts w:ascii="Cambria Math"/>
          </w:rPr>
          <m:t>n=1</m:t>
        </m:r>
        <m:r>
          <w:rPr>
            <w:rFonts w:ascii="Cambria Math"/>
          </w:rPr>
          <m:t>6</m:t>
        </m:r>
      </m:oMath>
    </w:p>
    <w:p w14:paraId="63932F41" w14:textId="77777777" w:rsidR="00682A3D" w:rsidRPr="00D4189A" w:rsidRDefault="00682A3D" w:rsidP="00682A3D">
      <w:pPr>
        <w:spacing w:line="360" w:lineRule="auto"/>
        <w:jc w:val="center"/>
        <w:rPr>
          <w:sz w:val="28"/>
          <w:szCs w:val="28"/>
        </w:rPr>
      </w:pPr>
      <w:r w:rsidRPr="00D4189A">
        <w:rPr>
          <w:sz w:val="28"/>
          <w:szCs w:val="28"/>
        </w:rPr>
        <w:t xml:space="preserve">Таблица значений функции </w:t>
      </w:r>
      <w:r>
        <w:rPr>
          <w:sz w:val="28"/>
          <w:szCs w:val="28"/>
        </w:rPr>
        <w:t xml:space="preserve"> (см. программу 1 в приложении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04"/>
        <w:gridCol w:w="4824"/>
      </w:tblGrid>
      <w:tr w:rsidR="00682A3D" w:rsidRPr="007A7A68" w14:paraId="32BF54F8" w14:textId="77777777" w:rsidTr="00682A3D">
        <w:tc>
          <w:tcPr>
            <w:tcW w:w="4927" w:type="dxa"/>
          </w:tcPr>
          <w:p w14:paraId="2088CC06" w14:textId="77777777" w:rsidR="00682A3D" w:rsidRPr="007A7A68" w:rsidRDefault="00814326" w:rsidP="00814326">
            <w:pPr>
              <w:spacing w:line="360" w:lineRule="auto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x</m:t>
                </m:r>
              </m:oMath>
            </m:oMathPara>
          </w:p>
        </w:tc>
        <w:tc>
          <w:tcPr>
            <w:tcW w:w="4927" w:type="dxa"/>
          </w:tcPr>
          <w:p w14:paraId="3B07BBE0" w14:textId="77777777" w:rsidR="00682A3D" w:rsidRPr="007A7A68" w:rsidRDefault="00814326" w:rsidP="00814326">
            <w:pPr>
              <w:spacing w:line="360" w:lineRule="auto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f(x)</m:t>
                </m:r>
              </m:oMath>
            </m:oMathPara>
          </w:p>
        </w:tc>
      </w:tr>
      <w:tr w:rsidR="00682A3D" w:rsidRPr="007A7A68" w14:paraId="5ADC088E" w14:textId="77777777" w:rsidTr="00682A3D">
        <w:tc>
          <w:tcPr>
            <w:tcW w:w="4927" w:type="dxa"/>
          </w:tcPr>
          <w:p w14:paraId="712B8AB4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0</w:t>
            </w:r>
          </w:p>
        </w:tc>
        <w:tc>
          <w:tcPr>
            <w:tcW w:w="4927" w:type="dxa"/>
          </w:tcPr>
          <w:p w14:paraId="2E7508B6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3.0</w:t>
            </w:r>
            <w:r>
              <w:t>000000</w:t>
            </w:r>
          </w:p>
        </w:tc>
      </w:tr>
      <w:tr w:rsidR="00682A3D" w:rsidRPr="007A7A68" w14:paraId="28024D02" w14:textId="77777777" w:rsidTr="00682A3D">
        <w:tc>
          <w:tcPr>
            <w:tcW w:w="4927" w:type="dxa"/>
          </w:tcPr>
          <w:p w14:paraId="464112A4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1</w:t>
            </w:r>
          </w:p>
        </w:tc>
        <w:tc>
          <w:tcPr>
            <w:tcW w:w="4927" w:type="dxa"/>
          </w:tcPr>
          <w:p w14:paraId="4974FC5D" w14:textId="77777777" w:rsidR="00682A3D" w:rsidRPr="00282997" w:rsidRDefault="00282997" w:rsidP="00682A3D">
            <w:pPr>
              <w:spacing w:line="360" w:lineRule="auto"/>
              <w:jc w:val="center"/>
              <w:rPr>
                <w:b/>
                <w:bCs/>
                <w:color w:val="000000"/>
              </w:rPr>
            </w:pPr>
            <w:r w:rsidRPr="00282997">
              <w:t>-2.870</w:t>
            </w:r>
            <w:r>
              <w:t>1000</w:t>
            </w:r>
          </w:p>
        </w:tc>
      </w:tr>
      <w:tr w:rsidR="00682A3D" w:rsidRPr="007A7A68" w14:paraId="08B5E090" w14:textId="77777777" w:rsidTr="00682A3D">
        <w:tc>
          <w:tcPr>
            <w:tcW w:w="4927" w:type="dxa"/>
          </w:tcPr>
          <w:p w14:paraId="7B511BAB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2</w:t>
            </w:r>
          </w:p>
        </w:tc>
        <w:tc>
          <w:tcPr>
            <w:tcW w:w="4927" w:type="dxa"/>
          </w:tcPr>
          <w:p w14:paraId="719F5612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t>-</w:t>
            </w:r>
            <w:r w:rsidRPr="00282997">
              <w:t>2.681591</w:t>
            </w:r>
            <w:r>
              <w:t>5</w:t>
            </w:r>
          </w:p>
        </w:tc>
      </w:tr>
      <w:tr w:rsidR="00682A3D" w:rsidRPr="007A7A68" w14:paraId="204C1D68" w14:textId="77777777" w:rsidTr="00682A3D">
        <w:tc>
          <w:tcPr>
            <w:tcW w:w="4927" w:type="dxa"/>
          </w:tcPr>
          <w:p w14:paraId="447496B4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3</w:t>
            </w:r>
          </w:p>
        </w:tc>
        <w:tc>
          <w:tcPr>
            <w:tcW w:w="4927" w:type="dxa"/>
          </w:tcPr>
          <w:p w14:paraId="47C65F8A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2.4380034</w:t>
            </w:r>
          </w:p>
        </w:tc>
      </w:tr>
      <w:tr w:rsidR="00682A3D" w:rsidRPr="007A7A68" w14:paraId="42CC0C58" w14:textId="77777777" w:rsidTr="00682A3D">
        <w:tc>
          <w:tcPr>
            <w:tcW w:w="4927" w:type="dxa"/>
          </w:tcPr>
          <w:p w14:paraId="2310E451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4</w:t>
            </w:r>
          </w:p>
        </w:tc>
        <w:tc>
          <w:tcPr>
            <w:tcW w:w="4927" w:type="dxa"/>
          </w:tcPr>
          <w:p w14:paraId="5A13C07B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2.145060</w:t>
            </w:r>
            <w:r>
              <w:t>1</w:t>
            </w:r>
          </w:p>
        </w:tc>
      </w:tr>
      <w:tr w:rsidR="00682A3D" w:rsidRPr="007A7A68" w14:paraId="01781090" w14:textId="77777777" w:rsidTr="00682A3D">
        <w:tc>
          <w:tcPr>
            <w:tcW w:w="4927" w:type="dxa"/>
          </w:tcPr>
          <w:p w14:paraId="290267C2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5</w:t>
            </w:r>
          </w:p>
        </w:tc>
        <w:tc>
          <w:tcPr>
            <w:tcW w:w="4927" w:type="dxa"/>
          </w:tcPr>
          <w:p w14:paraId="5C534482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1.810453</w:t>
            </w:r>
            <w:r>
              <w:t>5</w:t>
            </w:r>
          </w:p>
        </w:tc>
      </w:tr>
      <w:tr w:rsidR="00282997" w:rsidRPr="007A7A68" w14:paraId="336D10D3" w14:textId="77777777" w:rsidTr="00682A3D">
        <w:tc>
          <w:tcPr>
            <w:tcW w:w="4927" w:type="dxa"/>
          </w:tcPr>
          <w:p w14:paraId="762015E9" w14:textId="77777777" w:rsidR="00282997" w:rsidRPr="00282997" w:rsidRDefault="00282997" w:rsidP="00682A3D">
            <w:pPr>
              <w:spacing w:line="360" w:lineRule="auto"/>
              <w:jc w:val="center"/>
            </w:pPr>
            <w:r w:rsidRPr="00282997">
              <w:t>0.6</w:t>
            </w:r>
          </w:p>
        </w:tc>
        <w:tc>
          <w:tcPr>
            <w:tcW w:w="4927" w:type="dxa"/>
          </w:tcPr>
          <w:p w14:paraId="47F5954A" w14:textId="77777777" w:rsidR="00282997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t>-</w:t>
            </w:r>
            <w:r w:rsidRPr="00282997">
              <w:t>1.4435366</w:t>
            </w:r>
          </w:p>
        </w:tc>
      </w:tr>
      <w:tr w:rsidR="00282997" w:rsidRPr="007A7A68" w14:paraId="2D0E59DB" w14:textId="77777777" w:rsidTr="00682A3D">
        <w:tc>
          <w:tcPr>
            <w:tcW w:w="4927" w:type="dxa"/>
          </w:tcPr>
          <w:p w14:paraId="7A2B396D" w14:textId="77777777" w:rsidR="00282997" w:rsidRPr="00282997" w:rsidRDefault="00282997" w:rsidP="00682A3D">
            <w:pPr>
              <w:spacing w:line="360" w:lineRule="auto"/>
              <w:jc w:val="center"/>
            </w:pPr>
            <w:r w:rsidRPr="00282997">
              <w:t>0.7</w:t>
            </w:r>
          </w:p>
        </w:tc>
        <w:tc>
          <w:tcPr>
            <w:tcW w:w="4927" w:type="dxa"/>
          </w:tcPr>
          <w:p w14:paraId="67471570" w14:textId="77777777" w:rsidR="00282997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1.0549507</w:t>
            </w:r>
          </w:p>
        </w:tc>
      </w:tr>
      <w:tr w:rsidR="00282997" w:rsidRPr="007A7A68" w14:paraId="2F5061AA" w14:textId="77777777" w:rsidTr="00682A3D">
        <w:tc>
          <w:tcPr>
            <w:tcW w:w="4927" w:type="dxa"/>
          </w:tcPr>
          <w:p w14:paraId="1A99FD2E" w14:textId="77777777" w:rsidR="00282997" w:rsidRPr="00282997" w:rsidRDefault="00282997" w:rsidP="00682A3D">
            <w:pPr>
              <w:spacing w:line="360" w:lineRule="auto"/>
              <w:jc w:val="center"/>
            </w:pPr>
            <w:r w:rsidRPr="00282997">
              <w:t>0.8</w:t>
            </w:r>
          </w:p>
        </w:tc>
        <w:tc>
          <w:tcPr>
            <w:tcW w:w="4927" w:type="dxa"/>
          </w:tcPr>
          <w:p w14:paraId="2092804A" w14:textId="77777777" w:rsidR="00282997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0.6562007</w:t>
            </w:r>
          </w:p>
        </w:tc>
      </w:tr>
      <w:tr w:rsidR="00282997" w:rsidRPr="007A7A68" w14:paraId="185FFE76" w14:textId="77777777" w:rsidTr="00682A3D">
        <w:tc>
          <w:tcPr>
            <w:tcW w:w="4927" w:type="dxa"/>
          </w:tcPr>
          <w:p w14:paraId="39BF74E0" w14:textId="77777777" w:rsidR="00282997" w:rsidRPr="00282997" w:rsidRDefault="00282997" w:rsidP="00682A3D">
            <w:pPr>
              <w:spacing w:line="360" w:lineRule="auto"/>
              <w:jc w:val="center"/>
            </w:pPr>
            <w:r w:rsidRPr="00282997">
              <w:t>0.9</w:t>
            </w:r>
          </w:p>
        </w:tc>
        <w:tc>
          <w:tcPr>
            <w:tcW w:w="4927" w:type="dxa"/>
          </w:tcPr>
          <w:p w14:paraId="00F37F1C" w14:textId="77777777" w:rsidR="00282997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-0.259196</w:t>
            </w:r>
            <w:r>
              <w:t>9</w:t>
            </w:r>
          </w:p>
        </w:tc>
      </w:tr>
      <w:tr w:rsidR="00282997" w:rsidRPr="007A7A68" w14:paraId="00CFB775" w14:textId="77777777" w:rsidTr="00682A3D">
        <w:tc>
          <w:tcPr>
            <w:tcW w:w="4927" w:type="dxa"/>
          </w:tcPr>
          <w:p w14:paraId="35B1AB91" w14:textId="77777777" w:rsidR="00282997" w:rsidRPr="00282997" w:rsidRDefault="00282997" w:rsidP="00682A3D">
            <w:pPr>
              <w:spacing w:line="360" w:lineRule="auto"/>
              <w:jc w:val="center"/>
            </w:pPr>
            <w:r w:rsidRPr="00282997">
              <w:t>1.0</w:t>
            </w:r>
          </w:p>
        </w:tc>
        <w:tc>
          <w:tcPr>
            <w:tcW w:w="4927" w:type="dxa"/>
          </w:tcPr>
          <w:p w14:paraId="7C0FAF94" w14:textId="77777777" w:rsidR="00282997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124220</w:t>
            </w:r>
            <w:r w:rsidR="00912523">
              <w:t>3</w:t>
            </w:r>
          </w:p>
        </w:tc>
      </w:tr>
      <w:tr w:rsidR="00682A3D" w:rsidRPr="007A7A68" w14:paraId="328A0228" w14:textId="77777777" w:rsidTr="00682A3D">
        <w:tc>
          <w:tcPr>
            <w:tcW w:w="4927" w:type="dxa"/>
          </w:tcPr>
          <w:p w14:paraId="3BBDAC31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1.1</w:t>
            </w:r>
          </w:p>
        </w:tc>
        <w:tc>
          <w:tcPr>
            <w:tcW w:w="4927" w:type="dxa"/>
          </w:tcPr>
          <w:p w14:paraId="76839F7A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482751</w:t>
            </w:r>
            <w:r w:rsidR="00912523">
              <w:t>7</w:t>
            </w:r>
          </w:p>
        </w:tc>
      </w:tr>
      <w:tr w:rsidR="00682A3D" w:rsidRPr="007A7A68" w14:paraId="339BCFCE" w14:textId="77777777" w:rsidTr="00682A3D">
        <w:tc>
          <w:tcPr>
            <w:tcW w:w="4927" w:type="dxa"/>
          </w:tcPr>
          <w:p w14:paraId="738195AA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2</w:t>
            </w:r>
          </w:p>
        </w:tc>
        <w:tc>
          <w:tcPr>
            <w:tcW w:w="4927" w:type="dxa"/>
          </w:tcPr>
          <w:p w14:paraId="4D57927E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0.806090</w:t>
            </w:r>
            <w:r w:rsidR="00912523">
              <w:t>6</w:t>
            </w:r>
          </w:p>
        </w:tc>
      </w:tr>
      <w:tr w:rsidR="00682A3D" w:rsidRPr="007A7A68" w14:paraId="078C5B52" w14:textId="77777777" w:rsidTr="00682A3D">
        <w:tc>
          <w:tcPr>
            <w:tcW w:w="4927" w:type="dxa"/>
          </w:tcPr>
          <w:p w14:paraId="7B7FD81E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3</w:t>
            </w:r>
          </w:p>
        </w:tc>
        <w:tc>
          <w:tcPr>
            <w:tcW w:w="4927" w:type="dxa"/>
          </w:tcPr>
          <w:p w14:paraId="7292DF45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1.0853331</w:t>
            </w:r>
          </w:p>
        </w:tc>
      </w:tr>
      <w:tr w:rsidR="00682A3D" w:rsidRPr="007A7A68" w14:paraId="61C2B3AD" w14:textId="77777777" w:rsidTr="00682A3D">
        <w:tc>
          <w:tcPr>
            <w:tcW w:w="4927" w:type="dxa"/>
          </w:tcPr>
          <w:p w14:paraId="2E981901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4</w:t>
            </w:r>
          </w:p>
        </w:tc>
        <w:tc>
          <w:tcPr>
            <w:tcW w:w="4927" w:type="dxa"/>
          </w:tcPr>
          <w:p w14:paraId="1C040864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1.3133335</w:t>
            </w:r>
          </w:p>
        </w:tc>
      </w:tr>
      <w:tr w:rsidR="00682A3D" w:rsidRPr="007A7A68" w14:paraId="5741AE0D" w14:textId="77777777" w:rsidTr="00682A3D">
        <w:tc>
          <w:tcPr>
            <w:tcW w:w="4927" w:type="dxa"/>
          </w:tcPr>
          <w:p w14:paraId="0573DB67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5</w:t>
            </w:r>
          </w:p>
        </w:tc>
        <w:tc>
          <w:tcPr>
            <w:tcW w:w="4927" w:type="dxa"/>
          </w:tcPr>
          <w:p w14:paraId="48B4B2F1" w14:textId="77777777" w:rsidR="00682A3D" w:rsidRPr="007A7A68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 w:rsidRPr="00282997">
              <w:t>1.4849887</w:t>
            </w:r>
          </w:p>
        </w:tc>
      </w:tr>
      <w:tr w:rsidR="00282997" w:rsidRPr="007A7A68" w14:paraId="335874D2" w14:textId="77777777" w:rsidTr="00682A3D">
        <w:tc>
          <w:tcPr>
            <w:tcW w:w="4927" w:type="dxa"/>
          </w:tcPr>
          <w:p w14:paraId="0DBF1526" w14:textId="77777777" w:rsidR="00282997" w:rsidRDefault="00282997" w:rsidP="00682A3D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6</w:t>
            </w:r>
          </w:p>
        </w:tc>
        <w:tc>
          <w:tcPr>
            <w:tcW w:w="4927" w:type="dxa"/>
          </w:tcPr>
          <w:p w14:paraId="769AFFE9" w14:textId="77777777" w:rsidR="00282997" w:rsidRPr="00282997" w:rsidRDefault="00282997" w:rsidP="00282997">
            <w:pPr>
              <w:jc w:val="center"/>
            </w:pPr>
            <w:r w:rsidRPr="00282997">
              <w:t>1.597442</w:t>
            </w:r>
            <w:r w:rsidR="00912523">
              <w:t>2</w:t>
            </w:r>
          </w:p>
        </w:tc>
      </w:tr>
    </w:tbl>
    <w:p w14:paraId="63867AC6" w14:textId="77777777" w:rsidR="00682A3D" w:rsidRDefault="00682A3D" w:rsidP="00682A3D">
      <w:pPr>
        <w:spacing w:line="360" w:lineRule="auto"/>
        <w:jc w:val="center"/>
        <w:rPr>
          <w:noProof/>
          <w:color w:val="000000"/>
          <w:sz w:val="28"/>
          <w:szCs w:val="28"/>
        </w:rPr>
      </w:pPr>
    </w:p>
    <w:p w14:paraId="3920D9A5" w14:textId="77777777" w:rsidR="00682A3D" w:rsidRDefault="00682A3D" w:rsidP="00682A3D">
      <w:pPr>
        <w:spacing w:line="360" w:lineRule="auto"/>
        <w:jc w:val="center"/>
        <w:rPr>
          <w:noProof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t>Строим график функции</w:t>
      </w:r>
      <w:r w:rsidR="00A339D0">
        <w:rPr>
          <w:sz w:val="28"/>
          <w:szCs w:val="28"/>
        </w:rPr>
        <w:t>,</w:t>
      </w:r>
      <w:r>
        <w:rPr>
          <w:sz w:val="28"/>
          <w:szCs w:val="28"/>
        </w:rPr>
        <w:t xml:space="preserve"> использу</w:t>
      </w:r>
      <w:r w:rsidR="00A339D0">
        <w:rPr>
          <w:sz w:val="28"/>
          <w:szCs w:val="28"/>
        </w:rPr>
        <w:t>я</w:t>
      </w:r>
      <w:r>
        <w:rPr>
          <w:sz w:val="28"/>
          <w:szCs w:val="28"/>
        </w:rPr>
        <w:t xml:space="preserve"> для построения программ</w:t>
      </w:r>
      <w:r w:rsidR="00A339D0">
        <w:rPr>
          <w:sz w:val="28"/>
          <w:szCs w:val="28"/>
        </w:rPr>
        <w:t>у для</w:t>
      </w:r>
      <w:r>
        <w:rPr>
          <w:sz w:val="28"/>
          <w:szCs w:val="28"/>
        </w:rPr>
        <w:t xml:space="preserve"> построения графиков</w:t>
      </w:r>
    </w:p>
    <w:p w14:paraId="3C4A4F01" w14:textId="77777777" w:rsidR="00682A3D" w:rsidRDefault="00A339D0" w:rsidP="00682A3D">
      <w:pPr>
        <w:spacing w:line="360" w:lineRule="auto"/>
        <w:jc w:val="center"/>
        <w:rPr>
          <w:color w:val="000000"/>
          <w:sz w:val="28"/>
          <w:szCs w:val="28"/>
        </w:rPr>
      </w:pPr>
      <w:r w:rsidRPr="00A339D0">
        <w:rPr>
          <w:noProof/>
          <w:color w:val="000000"/>
          <w:sz w:val="28"/>
          <w:szCs w:val="28"/>
        </w:rPr>
        <w:drawing>
          <wp:inline distT="0" distB="0" distL="0" distR="0" wp14:anchorId="5BB4CD0E" wp14:editId="422B6B8D">
            <wp:extent cx="2447925" cy="249719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97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      </w:t>
      </w:r>
      <w:r w:rsidRPr="00A339D0">
        <w:rPr>
          <w:color w:val="000000"/>
          <w:sz w:val="28"/>
          <w:szCs w:val="28"/>
        </w:rPr>
        <w:drawing>
          <wp:inline distT="0" distB="0" distL="0" distR="0" wp14:anchorId="16C9D56B" wp14:editId="580D3180">
            <wp:extent cx="2762832" cy="25730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89385" cy="2597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5BED2" w14:textId="77777777" w:rsidR="00682A3D" w:rsidRDefault="00682A3D" w:rsidP="00814326">
      <w:pPr>
        <w:spacing w:line="360" w:lineRule="auto"/>
        <w:jc w:val="both"/>
        <w:rPr>
          <w:sz w:val="28"/>
          <w:szCs w:val="28"/>
        </w:rPr>
      </w:pPr>
      <w:r>
        <w:rPr>
          <w:sz w:val="30"/>
          <w:szCs w:val="30"/>
        </w:rPr>
        <w:lastRenderedPageBreak/>
        <w:t>Построив график функции</w:t>
      </w:r>
      <w:r>
        <w:rPr>
          <w:sz w:val="28"/>
          <w:szCs w:val="28"/>
        </w:rPr>
        <w:t xml:space="preserve">, определяем, что уравнение имеет только один корень, который находится в интервале </w:t>
      </w:r>
      <m:oMath>
        <m:r>
          <w:rPr>
            <w:rFonts w:ascii="Cambria Math"/>
            <w:sz w:val="28"/>
            <w:szCs w:val="28"/>
          </w:rPr>
          <m:t>0.9</m:t>
        </m:r>
        <m:r>
          <w:rPr>
            <w:rFonts w:ascii="Cambria Math"/>
            <w:sz w:val="28"/>
            <w:szCs w:val="28"/>
          </w:rPr>
          <m:t>&lt;</m:t>
        </m:r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p>
        <m:r>
          <w:rPr>
            <w:rFonts w:ascii="Cambria Math"/>
            <w:sz w:val="28"/>
            <w:szCs w:val="28"/>
          </w:rPr>
          <m:t>&lt;</m:t>
        </m:r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.1</m:t>
        </m:r>
      </m:oMath>
      <w:r>
        <w:rPr>
          <w:sz w:val="28"/>
          <w:szCs w:val="28"/>
        </w:rPr>
        <w:t>.</w:t>
      </w:r>
    </w:p>
    <w:p w14:paraId="02362F85" w14:textId="77777777" w:rsidR="00682A3D" w:rsidRDefault="00682A3D" w:rsidP="00682A3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точним значение корня с требуемой точностью </w:t>
      </w:r>
      <w:r w:rsidRPr="00DE162F">
        <w:rPr>
          <w:sz w:val="28"/>
          <w:szCs w:val="28"/>
        </w:rPr>
        <w:t>10</w:t>
      </w:r>
      <w:r w:rsidRPr="00DE162F"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>, пользуясь методами 1–6.</w:t>
      </w:r>
    </w:p>
    <w:p w14:paraId="73C9C1C0" w14:textId="77777777" w:rsidR="00682A3D" w:rsidRDefault="00682A3D" w:rsidP="00682A3D">
      <w:pPr>
        <w:spacing w:line="360" w:lineRule="auto"/>
        <w:jc w:val="both"/>
        <w:rPr>
          <w:sz w:val="28"/>
          <w:szCs w:val="28"/>
        </w:rPr>
      </w:pPr>
    </w:p>
    <w:p w14:paraId="1E1AEB0D" w14:textId="77777777" w:rsidR="00682A3D" w:rsidRDefault="00682A3D" w:rsidP="00814326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Ньютона (метод касательных)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Для корректного использования данного метода необходимо определить поведение первой и второй производных функции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>
        <w:rPr>
          <w:sz w:val="28"/>
          <w:szCs w:val="28"/>
        </w:rPr>
        <w:t xml:space="preserve"> на интервале уточнения корня и правильно выбрать начальное приближени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>.</w:t>
      </w:r>
    </w:p>
    <w:p w14:paraId="09B8055A" w14:textId="77777777" w:rsidR="00AA0B08" w:rsidRPr="00AA0B08" w:rsidRDefault="00682A3D" w:rsidP="00AA0B0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функции  </w:t>
      </w:r>
      <w:r w:rsidRPr="719535C1">
        <w:rPr>
          <w:i/>
          <w:iCs/>
          <w:sz w:val="28"/>
          <w:szCs w:val="28"/>
          <w:lang w:val="en-US"/>
        </w:rPr>
        <w:t>f</w:t>
      </w:r>
      <w:r w:rsidRPr="719535C1">
        <w:rPr>
          <w:i/>
          <w:iCs/>
          <w:sz w:val="28"/>
          <w:szCs w:val="28"/>
        </w:rPr>
        <w:t>(</w:t>
      </w:r>
      <w:r w:rsidRPr="719535C1">
        <w:rPr>
          <w:i/>
          <w:iCs/>
          <w:sz w:val="28"/>
          <w:szCs w:val="28"/>
          <w:lang w:val="en-US"/>
        </w:rPr>
        <w:t>x</w:t>
      </w:r>
      <w:r w:rsidRPr="719535C1">
        <w:rPr>
          <w:i/>
          <w:iCs/>
          <w:sz w:val="28"/>
          <w:szCs w:val="28"/>
        </w:rPr>
        <w:t xml:space="preserve">) </w:t>
      </w:r>
      <w:r>
        <w:rPr>
          <w:sz w:val="28"/>
          <w:szCs w:val="28"/>
        </w:rPr>
        <w:t>имеем:</w:t>
      </w:r>
      <w:r w:rsidR="007D4859" w:rsidRPr="007D4859">
        <w:rPr>
          <w:sz w:val="28"/>
          <w:szCs w:val="28"/>
        </w:rPr>
        <w:t xml:space="preserve"> </w:t>
      </w:r>
      <w:r w:rsidRPr="719535C1">
        <w:rPr>
          <w:i/>
          <w:iCs/>
          <w:sz w:val="28"/>
          <w:szCs w:val="28"/>
          <w:lang w:val="en-US"/>
        </w:rPr>
        <w:t>f</w:t>
      </w:r>
      <w:r w:rsidRPr="719535C1">
        <w:rPr>
          <w:i/>
          <w:iCs/>
          <w:sz w:val="28"/>
          <w:szCs w:val="28"/>
        </w:rPr>
        <w:t>’(</w:t>
      </w:r>
      <w:r w:rsidRPr="719535C1">
        <w:rPr>
          <w:i/>
          <w:iCs/>
          <w:sz w:val="28"/>
          <w:szCs w:val="28"/>
          <w:lang w:val="en-US"/>
        </w:rPr>
        <w:t>x</w:t>
      </w:r>
      <w:r w:rsidRPr="00AA00BE">
        <w:rPr>
          <w:i/>
          <w:iCs/>
          <w:sz w:val="28"/>
          <w:szCs w:val="28"/>
        </w:rPr>
        <w:t>)</w:t>
      </w:r>
      <w:r w:rsidR="00AA00BE" w:rsidRPr="00AA00BE">
        <w:rPr>
          <w:color w:val="000000"/>
          <w:sz w:val="28"/>
          <w:szCs w:val="28"/>
        </w:rPr>
        <w:t>=1+6</w:t>
      </w:r>
      <w:r w:rsidR="00AA00BE" w:rsidRPr="00AA00BE">
        <w:rPr>
          <w:rFonts w:ascii="Cambria Math" w:hAnsi="Cambria Math" w:cs="Cambria Math"/>
          <w:color w:val="000000"/>
          <w:sz w:val="28"/>
          <w:szCs w:val="28"/>
        </w:rPr>
        <w:t>𝑐𝑜𝑠</w:t>
      </w:r>
      <w:r w:rsidR="00AA00BE" w:rsidRPr="00AA00BE">
        <w:rPr>
          <w:color w:val="000000"/>
          <w:sz w:val="28"/>
          <w:szCs w:val="28"/>
        </w:rPr>
        <w:t>(</w:t>
      </w:r>
      <w:r w:rsidR="00AA00BE" w:rsidRPr="00AA00BE">
        <w:rPr>
          <w:rFonts w:ascii="Cambria Math" w:hAnsi="Cambria Math" w:cs="Cambria Math"/>
          <w:color w:val="000000"/>
          <w:sz w:val="28"/>
          <w:szCs w:val="28"/>
        </w:rPr>
        <w:t>𝑥</w:t>
      </w:r>
      <w:r w:rsidR="00AA00BE" w:rsidRPr="00AA00BE">
        <w:rPr>
          <w:color w:val="000000"/>
          <w:sz w:val="28"/>
          <w:szCs w:val="28"/>
        </w:rPr>
        <w:t>)</w:t>
      </w:r>
      <w:r w:rsidR="00AA00BE" w:rsidRPr="00AA00BE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AA00BE" w:rsidRPr="00AA00BE">
        <w:rPr>
          <w:color w:val="000000"/>
          <w:sz w:val="28"/>
          <w:szCs w:val="28"/>
        </w:rPr>
        <w:t>(</w:t>
      </w:r>
      <w:r w:rsidR="00AA00BE" w:rsidRPr="00AA00BE">
        <w:rPr>
          <w:rFonts w:ascii="Cambria Math" w:hAnsi="Cambria Math" w:cs="Cambria Math"/>
          <w:color w:val="000000"/>
          <w:sz w:val="28"/>
          <w:szCs w:val="28"/>
        </w:rPr>
        <w:t>𝑥</w:t>
      </w:r>
      <w:r w:rsidR="00AA00BE" w:rsidRPr="00AA00BE">
        <w:rPr>
          <w:color w:val="000000"/>
          <w:sz w:val="28"/>
          <w:szCs w:val="28"/>
        </w:rPr>
        <w:t>);</w:t>
      </w:r>
      <w:r w:rsidRPr="719535C1">
        <w:rPr>
          <w:i/>
          <w:iCs/>
          <w:sz w:val="28"/>
          <w:szCs w:val="28"/>
        </w:rPr>
        <w:t xml:space="preserve"> </w:t>
      </w:r>
      <w:r w:rsidRPr="719535C1">
        <w:rPr>
          <w:i/>
          <w:iCs/>
          <w:sz w:val="28"/>
          <w:szCs w:val="28"/>
          <w:lang w:val="en-US"/>
        </w:rPr>
        <w:t>f</w:t>
      </w:r>
      <w:r w:rsidRPr="719535C1">
        <w:rPr>
          <w:i/>
          <w:iCs/>
          <w:sz w:val="28"/>
          <w:szCs w:val="28"/>
        </w:rPr>
        <w:t>’’(</w:t>
      </w:r>
      <w:r w:rsidRPr="719535C1">
        <w:rPr>
          <w:i/>
          <w:iCs/>
          <w:sz w:val="28"/>
          <w:szCs w:val="28"/>
          <w:lang w:val="en-US"/>
        </w:rPr>
        <w:t>x</w:t>
      </w:r>
      <w:r w:rsidRPr="719535C1">
        <w:rPr>
          <w:i/>
          <w:iCs/>
          <w:sz w:val="28"/>
          <w:szCs w:val="28"/>
        </w:rPr>
        <w:t>)=</w:t>
      </w:r>
      <w:r w:rsidR="00AA00BE" w:rsidRPr="00AA00BE">
        <w:rPr>
          <w:i/>
          <w:iCs/>
          <w:sz w:val="28"/>
          <w:szCs w:val="28"/>
        </w:rPr>
        <w:t>6</w:t>
      </w:r>
      <w:r w:rsidR="00AA00BE">
        <w:rPr>
          <w:i/>
          <w:iCs/>
          <w:sz w:val="28"/>
          <w:szCs w:val="28"/>
          <w:lang w:val="en-US"/>
        </w:rPr>
        <w:t>cos</w:t>
      </w:r>
      <w:r w:rsidR="00AA00BE" w:rsidRPr="00AA00BE">
        <w:rPr>
          <w:i/>
          <w:iCs/>
          <w:sz w:val="28"/>
          <w:szCs w:val="28"/>
        </w:rPr>
        <w:t>(2</w:t>
      </w:r>
      <w:r w:rsidR="00AA00BE">
        <w:rPr>
          <w:i/>
          <w:iCs/>
          <w:sz w:val="28"/>
          <w:szCs w:val="28"/>
          <w:lang w:val="en-US"/>
        </w:rPr>
        <w:t>x</w:t>
      </w:r>
      <w:r w:rsidR="00AA00BE" w:rsidRPr="00AA00BE">
        <w:rPr>
          <w:i/>
          <w:iCs/>
          <w:sz w:val="28"/>
          <w:szCs w:val="28"/>
        </w:rPr>
        <w:t xml:space="preserve">). </w:t>
      </w:r>
      <w:r>
        <w:rPr>
          <w:sz w:val="28"/>
          <w:szCs w:val="28"/>
        </w:rPr>
        <w:t>Видим, что</w:t>
      </w:r>
      <w:r w:rsidR="007D4859" w:rsidRPr="007D4859">
        <w:rPr>
          <w:sz w:val="28"/>
          <w:szCs w:val="28"/>
        </w:rPr>
        <w:t xml:space="preserve"> </w:t>
      </w:r>
      <w:r w:rsidR="007D4859">
        <w:rPr>
          <w:sz w:val="28"/>
          <w:szCs w:val="28"/>
        </w:rPr>
        <w:t xml:space="preserve">при </w:t>
      </w:r>
      <w:r w:rsidR="007D4859">
        <w:rPr>
          <w:sz w:val="28"/>
          <w:szCs w:val="28"/>
          <w:lang w:val="en-US"/>
        </w:rPr>
        <w:t>x</w:t>
      </w:r>
      <w:r w:rsidR="007D4859" w:rsidRPr="007D4859">
        <w:rPr>
          <w:sz w:val="28"/>
          <w:szCs w:val="28"/>
          <w:vertAlign w:val="subscript"/>
        </w:rPr>
        <w:t>0</w:t>
      </w:r>
      <w:r w:rsidR="007D4859" w:rsidRPr="007D4859">
        <w:rPr>
          <w:sz w:val="28"/>
          <w:szCs w:val="28"/>
        </w:rPr>
        <w:t>=</w:t>
      </w:r>
      <m:oMath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/>
            <w:sz w:val="28"/>
            <w:szCs w:val="28"/>
          </w:rPr>
          <m:t xml:space="preserve">a </m:t>
        </m:r>
      </m:oMath>
      <w:r w:rsidR="007D4859" w:rsidRPr="007D4859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f''</m:t>
        </m:r>
        <m:d>
          <m:dPr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d>
        <m:r>
          <w:rPr>
            <w:rFonts w:ascii="Cambria Math"/>
            <w:sz w:val="28"/>
            <w:szCs w:val="28"/>
          </w:rPr>
          <m:t>&lt;0</m:t>
        </m:r>
      </m:oMath>
      <w:r>
        <w:rPr>
          <w:sz w:val="28"/>
          <w:szCs w:val="28"/>
        </w:rPr>
        <w:t xml:space="preserve"> </w:t>
      </w:r>
      <w:r w:rsidR="007D4859" w:rsidRPr="007D4859">
        <w:rPr>
          <w:sz w:val="28"/>
          <w:szCs w:val="28"/>
        </w:rPr>
        <w:t xml:space="preserve">, </w:t>
      </w:r>
      <w:r w:rsidR="007D4859">
        <w:rPr>
          <w:sz w:val="28"/>
          <w:szCs w:val="28"/>
        </w:rPr>
        <w:t xml:space="preserve">поэтому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>
        <w:rPr>
          <w:sz w:val="28"/>
          <w:szCs w:val="28"/>
        </w:rPr>
        <w:t xml:space="preserve">. Тогда </w:t>
      </w:r>
      <m:oMath>
        <m:r>
          <w:rPr>
            <w:rFonts w:ascii="Cambria Math" w:hAnsi="Cambria Math"/>
            <w:sz w:val="28"/>
            <w:szCs w:val="28"/>
          </w:rPr>
          <m:t>f'(1)f''(1)&gt;0</m:t>
        </m:r>
      </m:oMath>
      <w:r>
        <w:rPr>
          <w:sz w:val="28"/>
          <w:szCs w:val="28"/>
        </w:rPr>
        <w:t xml:space="preserve">. Дальнейшие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'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</m:oMath>
      <w:r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682A3D" w:rsidRPr="00EB6497" w14:paraId="7E76CE13" w14:textId="77777777" w:rsidTr="00682A3D">
        <w:tc>
          <w:tcPr>
            <w:tcW w:w="959" w:type="dxa"/>
          </w:tcPr>
          <w:p w14:paraId="73B206F0" w14:textId="77777777" w:rsidR="00682A3D" w:rsidRPr="00EB6497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0FC11CB4" w14:textId="77777777" w:rsidR="00682A3D" w:rsidRPr="00EB6497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682A3D" w:rsidRPr="00AA0B08" w14:paraId="637475D1" w14:textId="77777777" w:rsidTr="00682A3D">
        <w:tc>
          <w:tcPr>
            <w:tcW w:w="959" w:type="dxa"/>
          </w:tcPr>
          <w:p w14:paraId="2ECCA0F2" w14:textId="77777777" w:rsidR="00682A3D" w:rsidRPr="00EB6497" w:rsidRDefault="00682A3D" w:rsidP="00682A3D">
            <w:pPr>
              <w:spacing w:line="360" w:lineRule="auto"/>
              <w:jc w:val="center"/>
            </w:pPr>
            <w:r w:rsidRPr="00EB6497">
              <w:t>0</w:t>
            </w:r>
          </w:p>
          <w:p w14:paraId="7B472912" w14:textId="77777777" w:rsidR="00682A3D" w:rsidRPr="00EB6497" w:rsidRDefault="00682A3D" w:rsidP="00682A3D">
            <w:pPr>
              <w:spacing w:line="360" w:lineRule="auto"/>
              <w:jc w:val="center"/>
            </w:pPr>
            <w:r w:rsidRPr="00EB6497">
              <w:t>1</w:t>
            </w:r>
          </w:p>
          <w:p w14:paraId="73FF8A7A" w14:textId="77777777" w:rsidR="00682A3D" w:rsidRPr="00EB6497" w:rsidRDefault="00682A3D" w:rsidP="00682A3D">
            <w:pPr>
              <w:spacing w:line="360" w:lineRule="auto"/>
              <w:jc w:val="center"/>
            </w:pPr>
            <w:r w:rsidRPr="00EB6497">
              <w:t>2</w:t>
            </w:r>
          </w:p>
          <w:p w14:paraId="2D705CBD" w14:textId="77777777" w:rsidR="00682A3D" w:rsidRPr="00AA0B08" w:rsidRDefault="00AA0B08" w:rsidP="00682A3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544" w:type="dxa"/>
          </w:tcPr>
          <w:p w14:paraId="4AA28039" w14:textId="77777777" w:rsidR="00AA0B08" w:rsidRPr="00AA0B08" w:rsidRDefault="00AA0B08" w:rsidP="00682A3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.000000</w:t>
            </w:r>
            <w:r w:rsidRPr="00AA0B08">
              <w:rPr>
                <w:color w:val="FF0000"/>
                <w:lang w:val="en-US"/>
              </w:rPr>
              <w:t>0</w:t>
            </w:r>
            <w:r>
              <w:rPr>
                <w:lang w:val="en-US"/>
              </w:rPr>
              <w:t>0</w:t>
            </w:r>
          </w:p>
          <w:p w14:paraId="571DE213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6678</w:t>
            </w:r>
            <w:r w:rsidRPr="00AA0B08">
              <w:rPr>
                <w:color w:val="FF0000"/>
              </w:rPr>
              <w:t>1</w:t>
            </w:r>
            <w:r w:rsidRPr="00AA0B08">
              <w:t>5</w:t>
            </w:r>
          </w:p>
          <w:p w14:paraId="3076C4CD" w14:textId="77777777" w:rsidR="00682A3D" w:rsidRPr="00EB6497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5</w:t>
            </w:r>
          </w:p>
          <w:p w14:paraId="5768B467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  <w:p w14:paraId="66DDBBA4" w14:textId="77777777" w:rsidR="00682A3D" w:rsidRPr="00EB6497" w:rsidRDefault="00682A3D" w:rsidP="00682A3D">
            <w:pPr>
              <w:spacing w:line="360" w:lineRule="auto"/>
              <w:jc w:val="center"/>
            </w:pPr>
          </w:p>
        </w:tc>
      </w:tr>
    </w:tbl>
    <w:p w14:paraId="05D8BAB5" w14:textId="77777777" w:rsidR="00682A3D" w:rsidRDefault="00682A3D" w:rsidP="00682A3D">
      <w:pPr>
        <w:spacing w:line="360" w:lineRule="auto"/>
        <w:jc w:val="both"/>
        <w:rPr>
          <w:sz w:val="28"/>
          <w:szCs w:val="28"/>
        </w:rPr>
      </w:pPr>
    </w:p>
    <w:p w14:paraId="667F54D1" w14:textId="77777777" w:rsidR="00AA0B08" w:rsidRPr="00AA0B08" w:rsidRDefault="00682A3D" w:rsidP="00AA0B08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Метод хорд</w:t>
      </w:r>
      <w:r w:rsidRPr="006332F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(b)-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(b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  <w:gridCol w:w="1134"/>
        <w:gridCol w:w="3827"/>
      </w:tblGrid>
      <w:tr w:rsidR="00682A3D" w:rsidRPr="00901B71" w14:paraId="2942C41E" w14:textId="77777777" w:rsidTr="00682A3D">
        <w:tc>
          <w:tcPr>
            <w:tcW w:w="959" w:type="dxa"/>
          </w:tcPr>
          <w:p w14:paraId="3DE5D66E" w14:textId="77777777" w:rsidR="00682A3D" w:rsidRPr="00901B71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35600125" w14:textId="77777777" w:rsidR="00682A3D" w:rsidRPr="00901B71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3F18B159" w14:textId="77777777" w:rsidR="00682A3D" w:rsidRPr="00901B71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827" w:type="dxa"/>
          </w:tcPr>
          <w:p w14:paraId="3158730F" w14:textId="77777777" w:rsidR="00682A3D" w:rsidRPr="00901B71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682A3D" w:rsidRPr="00901B71" w14:paraId="486B2437" w14:textId="77777777" w:rsidTr="00682A3D">
        <w:tc>
          <w:tcPr>
            <w:tcW w:w="959" w:type="dxa"/>
          </w:tcPr>
          <w:p w14:paraId="016A792F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0</w:t>
            </w:r>
          </w:p>
          <w:p w14:paraId="6CB7C215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1</w:t>
            </w:r>
          </w:p>
          <w:p w14:paraId="609DA0CE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2</w:t>
            </w:r>
          </w:p>
          <w:p w14:paraId="1A2EE9E9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3</w:t>
            </w:r>
          </w:p>
          <w:p w14:paraId="14D058C7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4</w:t>
            </w:r>
          </w:p>
          <w:p w14:paraId="17EA8890" w14:textId="77777777" w:rsidR="00682A3D" w:rsidRPr="00901B71" w:rsidRDefault="00682A3D" w:rsidP="00682A3D">
            <w:pPr>
              <w:spacing w:line="360" w:lineRule="auto"/>
              <w:jc w:val="center"/>
            </w:pPr>
            <w:r w:rsidRPr="00901B71">
              <w:t>5</w:t>
            </w:r>
          </w:p>
        </w:tc>
        <w:tc>
          <w:tcPr>
            <w:tcW w:w="3544" w:type="dxa"/>
          </w:tcPr>
          <w:p w14:paraId="1B85AD9E" w14:textId="77777777" w:rsidR="00AA0B08" w:rsidRPr="00AA0B08" w:rsidRDefault="00AA0B08" w:rsidP="00682A3D">
            <w:pPr>
              <w:spacing w:line="360" w:lineRule="auto"/>
              <w:jc w:val="center"/>
              <w:rPr>
                <w:lang w:val="en-US"/>
              </w:rPr>
            </w:pPr>
            <w:r w:rsidRPr="00AA0B08">
              <w:t>0.9</w:t>
            </w:r>
            <w:r>
              <w:rPr>
                <w:lang w:val="en-US"/>
              </w:rPr>
              <w:t>00000</w:t>
            </w:r>
            <w:r w:rsidRPr="00AA0B08">
              <w:rPr>
                <w:color w:val="FF0000"/>
                <w:lang w:val="en-US"/>
              </w:rPr>
              <w:t>0</w:t>
            </w:r>
            <w:r>
              <w:rPr>
                <w:lang w:val="en-US"/>
              </w:rPr>
              <w:t>0</w:t>
            </w:r>
          </w:p>
          <w:p w14:paraId="72624DCD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9869</w:t>
            </w:r>
            <w:r w:rsidRPr="00AA0B08">
              <w:rPr>
                <w:color w:val="FF0000"/>
              </w:rPr>
              <w:t>2</w:t>
            </w:r>
            <w:r w:rsidRPr="00AA0B08">
              <w:t>3</w:t>
            </w:r>
          </w:p>
          <w:p w14:paraId="404FB5A5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6887</w:t>
            </w:r>
            <w:r w:rsidRPr="00AA0B08">
              <w:rPr>
                <w:color w:val="FF0000"/>
              </w:rPr>
              <w:t>7</w:t>
            </w:r>
            <w:r w:rsidRPr="00AA0B08">
              <w:t>9</w:t>
            </w:r>
          </w:p>
          <w:p w14:paraId="4CF864AA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7</w:t>
            </w:r>
            <w:r w:rsidRPr="00AA0B08">
              <w:t>9</w:t>
            </w:r>
          </w:p>
          <w:p w14:paraId="703AB2E9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  <w:p w14:paraId="16EE76BA" w14:textId="77777777" w:rsidR="00682A3D" w:rsidRPr="00901B71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</w:tc>
        <w:tc>
          <w:tcPr>
            <w:tcW w:w="1134" w:type="dxa"/>
          </w:tcPr>
          <w:p w14:paraId="554D8E91" w14:textId="77777777" w:rsidR="00682A3D" w:rsidRPr="00901B71" w:rsidRDefault="00682A3D" w:rsidP="00682A3D">
            <w:pPr>
              <w:spacing w:line="360" w:lineRule="auto"/>
              <w:jc w:val="center"/>
            </w:pPr>
          </w:p>
        </w:tc>
        <w:tc>
          <w:tcPr>
            <w:tcW w:w="3827" w:type="dxa"/>
          </w:tcPr>
          <w:p w14:paraId="1B633814" w14:textId="77777777" w:rsidR="00682A3D" w:rsidRPr="00901B71" w:rsidRDefault="00682A3D" w:rsidP="00682A3D">
            <w:pPr>
              <w:spacing w:line="360" w:lineRule="auto"/>
              <w:jc w:val="center"/>
            </w:pPr>
          </w:p>
        </w:tc>
      </w:tr>
    </w:tbl>
    <w:p w14:paraId="515940B9" w14:textId="77777777" w:rsidR="00682A3D" w:rsidRDefault="00682A3D" w:rsidP="00682A3D">
      <w:pPr>
        <w:spacing w:line="360" w:lineRule="auto"/>
        <w:jc w:val="both"/>
      </w:pPr>
    </w:p>
    <w:p w14:paraId="6814E4E0" w14:textId="77777777" w:rsidR="00AA0B08" w:rsidRPr="00AA0B08" w:rsidRDefault="00682A3D" w:rsidP="00814326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lastRenderedPageBreak/>
        <w:t>Метод секущих.</w:t>
      </w:r>
      <w:r>
        <w:rPr>
          <w:sz w:val="28"/>
          <w:szCs w:val="28"/>
        </w:rPr>
        <w:t xml:space="preserve"> В качестве начальных точек зададим: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0,9</m:t>
        </m:r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,</m:t>
        </m:r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</w:rPr>
        <w:t xml:space="preserve">. Дальнейшие вычисления проводятся по формул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-f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. Итерации завершаются при выполнении условия </w:t>
      </w:r>
      <m:oMath>
        <m:d>
          <m:dPr>
            <m:begChr m:val="|"/>
            <m:endChr m:val="|"/>
            <m:ctrlPr>
              <w:rPr>
                <w:rFonts w:asci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+1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w:rPr>
            <w:rFonts w:ascii="Cambria Math"/>
            <w:sz w:val="28"/>
            <w:szCs w:val="28"/>
          </w:rPr>
          <m:t>&lt;ε</m:t>
        </m:r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682A3D" w:rsidRPr="00B84E1B" w14:paraId="374D4B18" w14:textId="77777777" w:rsidTr="00682A3D">
        <w:tc>
          <w:tcPr>
            <w:tcW w:w="959" w:type="dxa"/>
          </w:tcPr>
          <w:p w14:paraId="049D6641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25688F47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682A3D" w:rsidRPr="00B84E1B" w14:paraId="3FCAA0C5" w14:textId="77777777" w:rsidTr="00682A3D">
        <w:tc>
          <w:tcPr>
            <w:tcW w:w="959" w:type="dxa"/>
          </w:tcPr>
          <w:p w14:paraId="2B46A951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0</w:t>
            </w:r>
          </w:p>
          <w:p w14:paraId="50DA5AD9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1</w:t>
            </w:r>
          </w:p>
          <w:p w14:paraId="63DC092D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2</w:t>
            </w:r>
          </w:p>
          <w:p w14:paraId="0B58F518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3</w:t>
            </w:r>
          </w:p>
          <w:p w14:paraId="6EBF42DA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4</w:t>
            </w:r>
          </w:p>
          <w:p w14:paraId="3A749AAF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5</w:t>
            </w:r>
          </w:p>
        </w:tc>
        <w:tc>
          <w:tcPr>
            <w:tcW w:w="3544" w:type="dxa"/>
          </w:tcPr>
          <w:p w14:paraId="265EFE39" w14:textId="77777777" w:rsidR="00682A3D" w:rsidRDefault="00AA0B08" w:rsidP="00682A3D">
            <w:pPr>
              <w:spacing w:line="360" w:lineRule="auto"/>
              <w:jc w:val="center"/>
            </w:pPr>
            <w:r w:rsidRPr="00AA0B08">
              <w:t>0.900000</w:t>
            </w:r>
            <w:r w:rsidRPr="00AA0B08">
              <w:rPr>
                <w:color w:val="FF0000"/>
              </w:rPr>
              <w:t>0</w:t>
            </w:r>
            <w:r w:rsidRPr="00AA0B08">
              <w:t>0</w:t>
            </w:r>
          </w:p>
          <w:p w14:paraId="254B9199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9869</w:t>
            </w:r>
            <w:r w:rsidRPr="00AA0B08">
              <w:rPr>
                <w:color w:val="FF0000"/>
              </w:rPr>
              <w:t>2</w:t>
            </w:r>
            <w:r w:rsidRPr="00AA0B08">
              <w:t>3</w:t>
            </w:r>
          </w:p>
          <w:p w14:paraId="5F1D5998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6887</w:t>
            </w:r>
            <w:r w:rsidRPr="00AA0B08">
              <w:rPr>
                <w:color w:val="FF0000"/>
              </w:rPr>
              <w:t>7</w:t>
            </w:r>
            <w:r w:rsidRPr="00AA0B08">
              <w:t>9</w:t>
            </w:r>
          </w:p>
          <w:p w14:paraId="04031335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7</w:t>
            </w:r>
            <w:r w:rsidRPr="00AA0B08">
              <w:t>9</w:t>
            </w:r>
          </w:p>
          <w:p w14:paraId="05049CD1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  <w:p w14:paraId="1D00B91F" w14:textId="77777777" w:rsidR="00AA0B08" w:rsidRPr="00B84E1B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</w:tc>
      </w:tr>
    </w:tbl>
    <w:p w14:paraId="5B867C7B" w14:textId="77777777" w:rsidR="00682A3D" w:rsidRDefault="00682A3D" w:rsidP="00682A3D">
      <w:pPr>
        <w:spacing w:line="360" w:lineRule="auto"/>
        <w:jc w:val="both"/>
      </w:pPr>
    </w:p>
    <w:p w14:paraId="51626F7F" w14:textId="77777777" w:rsidR="00AA0B08" w:rsidRPr="00B24A54" w:rsidRDefault="00682A3D" w:rsidP="00B24A54">
      <w:pPr>
        <w:spacing w:line="360" w:lineRule="auto"/>
        <w:jc w:val="both"/>
        <w:rPr>
          <w:sz w:val="28"/>
          <w:szCs w:val="28"/>
        </w:rPr>
      </w:pPr>
      <w:r w:rsidRPr="006332F3">
        <w:rPr>
          <w:b/>
          <w:sz w:val="28"/>
          <w:szCs w:val="28"/>
          <w:u w:val="single"/>
        </w:rPr>
        <w:t>Конечноразностный метод Ньюто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</m:t>
        </m:r>
      </m:oMath>
      <w:r>
        <w:rPr>
          <w:sz w:val="28"/>
          <w:szCs w:val="28"/>
        </w:rPr>
        <w:t xml:space="preserve">. Выбираем параметр </w:t>
      </w:r>
      <m:oMath>
        <m:r>
          <w:rPr>
            <w:rFonts w:ascii="Cambria Math" w:hAnsi="Cambria Math"/>
            <w:sz w:val="28"/>
            <w:szCs w:val="28"/>
          </w:rPr>
          <m:t>h=0,05&gt;0</m:t>
        </m:r>
      </m:oMath>
      <w:r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(</m:t>
                </m:r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682A3D" w:rsidRPr="00B84E1B" w14:paraId="54E45B36" w14:textId="77777777" w:rsidTr="00682A3D">
        <w:tc>
          <w:tcPr>
            <w:tcW w:w="959" w:type="dxa"/>
          </w:tcPr>
          <w:p w14:paraId="485C3BCB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156EC0BA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682A3D" w:rsidRPr="00B84E1B" w14:paraId="7266DE99" w14:textId="77777777" w:rsidTr="00682A3D">
        <w:tc>
          <w:tcPr>
            <w:tcW w:w="959" w:type="dxa"/>
          </w:tcPr>
          <w:p w14:paraId="578C16EF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0</w:t>
            </w:r>
          </w:p>
          <w:p w14:paraId="3458B361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1</w:t>
            </w:r>
          </w:p>
          <w:p w14:paraId="49E660F0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2</w:t>
            </w:r>
          </w:p>
          <w:p w14:paraId="2621A2B8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3</w:t>
            </w:r>
          </w:p>
          <w:p w14:paraId="736C23EA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4</w:t>
            </w:r>
          </w:p>
          <w:p w14:paraId="16AAB542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5</w:t>
            </w:r>
          </w:p>
        </w:tc>
        <w:tc>
          <w:tcPr>
            <w:tcW w:w="3544" w:type="dxa"/>
          </w:tcPr>
          <w:p w14:paraId="2DF85229" w14:textId="77777777" w:rsidR="00682A3D" w:rsidRDefault="00682A3D" w:rsidP="00682A3D">
            <w:pPr>
              <w:spacing w:line="360" w:lineRule="auto"/>
              <w:jc w:val="center"/>
            </w:pPr>
            <w:r w:rsidRPr="005C5AD7">
              <w:t>1.000000</w:t>
            </w:r>
            <w:r w:rsidRPr="004217B2">
              <w:rPr>
                <w:color w:val="FF0000"/>
              </w:rPr>
              <w:t>0</w:t>
            </w:r>
            <w:r w:rsidRPr="005C5AD7">
              <w:t>0</w:t>
            </w:r>
          </w:p>
          <w:p w14:paraId="2A74B6AD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6069</w:t>
            </w:r>
            <w:r w:rsidRPr="00AA0B08">
              <w:rPr>
                <w:color w:val="FF0000"/>
              </w:rPr>
              <w:t>1</w:t>
            </w:r>
            <w:r w:rsidRPr="00AA0B08">
              <w:t>1</w:t>
            </w:r>
          </w:p>
          <w:p w14:paraId="5A90E523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39</w:t>
            </w:r>
            <w:r w:rsidRPr="00AA0B08">
              <w:rPr>
                <w:color w:val="FF0000"/>
              </w:rPr>
              <w:t>1</w:t>
            </w:r>
            <w:r w:rsidRPr="00AA0B08">
              <w:t>2</w:t>
            </w:r>
          </w:p>
          <w:p w14:paraId="03B344D6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4</w:t>
            </w:r>
            <w:r w:rsidRPr="00AA0B08">
              <w:t>6</w:t>
            </w:r>
          </w:p>
          <w:p w14:paraId="0F648669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9</w:t>
            </w:r>
          </w:p>
          <w:p w14:paraId="1E851442" w14:textId="77777777" w:rsidR="00682A3D" w:rsidRPr="00B84E1B" w:rsidRDefault="00AA0B08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AA0B08">
              <w:rPr>
                <w:color w:val="FF0000"/>
              </w:rPr>
              <w:t>6</w:t>
            </w:r>
            <w:r w:rsidRPr="00AA0B08">
              <w:t>8</w:t>
            </w:r>
          </w:p>
        </w:tc>
      </w:tr>
    </w:tbl>
    <w:p w14:paraId="6F767D61" w14:textId="77777777" w:rsidR="00682A3D" w:rsidRDefault="00682A3D" w:rsidP="00682A3D">
      <w:pPr>
        <w:spacing w:line="360" w:lineRule="auto"/>
        <w:jc w:val="both"/>
      </w:pPr>
    </w:p>
    <w:p w14:paraId="2FB4DE5C" w14:textId="77777777" w:rsidR="00682A3D" w:rsidRPr="00B24A54" w:rsidRDefault="00682A3D" w:rsidP="00B24A54">
      <w:pPr>
        <w:spacing w:line="360" w:lineRule="auto"/>
        <w:jc w:val="both"/>
        <w:rPr>
          <w:sz w:val="28"/>
          <w:szCs w:val="28"/>
        </w:rPr>
      </w:pPr>
      <w:r w:rsidRPr="719535C1">
        <w:rPr>
          <w:b/>
          <w:bCs/>
          <w:sz w:val="28"/>
          <w:szCs w:val="28"/>
          <w:u w:val="single"/>
        </w:rPr>
        <w:t>Метод Стеффенсена.</w:t>
      </w:r>
      <w:r>
        <w:rPr>
          <w:sz w:val="28"/>
          <w:szCs w:val="28"/>
        </w:rPr>
        <w:t xml:space="preserve"> В качестве начального приближения бер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∈[a,b]</m:t>
        </m:r>
      </m:oMath>
      <w:r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+f(</m:t>
                </m:r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e>
            </m:d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f(</m:t>
            </m:r>
            <m:sSub>
              <m:sSub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den>
        </m:f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682A3D" w:rsidRPr="00B84E1B" w14:paraId="3BA3B35B" w14:textId="77777777" w:rsidTr="00682A3D">
        <w:tc>
          <w:tcPr>
            <w:tcW w:w="959" w:type="dxa"/>
          </w:tcPr>
          <w:p w14:paraId="48C34D75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r>
                  <w:rPr>
                    <w:rFonts w:ascii="Cambria Math"/>
                  </w:rPr>
                  <m:t>k</m:t>
                </m:r>
              </m:oMath>
            </m:oMathPara>
          </w:p>
        </w:tc>
        <w:tc>
          <w:tcPr>
            <w:tcW w:w="3544" w:type="dxa"/>
          </w:tcPr>
          <w:p w14:paraId="077F59C6" w14:textId="77777777" w:rsidR="00682A3D" w:rsidRPr="00B84E1B" w:rsidRDefault="00814326" w:rsidP="00814326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</m:oMath>
            </m:oMathPara>
          </w:p>
        </w:tc>
      </w:tr>
      <w:tr w:rsidR="00682A3D" w:rsidRPr="00B84E1B" w14:paraId="55732BF0" w14:textId="77777777" w:rsidTr="00682A3D">
        <w:tc>
          <w:tcPr>
            <w:tcW w:w="959" w:type="dxa"/>
          </w:tcPr>
          <w:p w14:paraId="12248D44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0</w:t>
            </w:r>
          </w:p>
          <w:p w14:paraId="1F4C3010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1</w:t>
            </w:r>
          </w:p>
          <w:p w14:paraId="48DC9ECB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2</w:t>
            </w:r>
          </w:p>
          <w:p w14:paraId="52C4A870" w14:textId="77777777" w:rsidR="00682A3D" w:rsidRPr="00B84E1B" w:rsidRDefault="00682A3D" w:rsidP="00682A3D">
            <w:pPr>
              <w:spacing w:line="360" w:lineRule="auto"/>
              <w:jc w:val="center"/>
            </w:pPr>
            <w:r w:rsidRPr="00B84E1B">
              <w:t>3</w:t>
            </w:r>
          </w:p>
          <w:p w14:paraId="5D7EB098" w14:textId="77777777" w:rsidR="00682A3D" w:rsidRPr="00B24A54" w:rsidRDefault="00B24A54" w:rsidP="00682A3D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544" w:type="dxa"/>
          </w:tcPr>
          <w:p w14:paraId="6049A43D" w14:textId="77777777" w:rsidR="00682A3D" w:rsidRDefault="00AA0B08" w:rsidP="00682A3D">
            <w:pPr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 w:rsidR="00682A3D" w:rsidRPr="00973A12">
              <w:t>.000000</w:t>
            </w:r>
            <w:r w:rsidR="00682A3D" w:rsidRPr="008A3D85">
              <w:rPr>
                <w:color w:val="FF0000"/>
              </w:rPr>
              <w:t>0</w:t>
            </w:r>
            <w:r w:rsidR="00682A3D" w:rsidRPr="00973A12">
              <w:t>0</w:t>
            </w:r>
          </w:p>
          <w:p w14:paraId="042E9D05" w14:textId="77777777" w:rsidR="00AA0B08" w:rsidRDefault="00AA0B08" w:rsidP="00682A3D">
            <w:pPr>
              <w:spacing w:line="360" w:lineRule="auto"/>
              <w:jc w:val="center"/>
            </w:pPr>
            <w:r w:rsidRPr="00AA0B08">
              <w:t>0.964965</w:t>
            </w:r>
            <w:r w:rsidRPr="00B24A54">
              <w:rPr>
                <w:color w:val="FF0000"/>
              </w:rPr>
              <w:t>2</w:t>
            </w:r>
            <w:r w:rsidRPr="00AA0B08">
              <w:t>6</w:t>
            </w:r>
          </w:p>
          <w:p w14:paraId="0B4A68AA" w14:textId="77777777" w:rsidR="00B24A54" w:rsidRDefault="00B24A54" w:rsidP="00682A3D">
            <w:pPr>
              <w:spacing w:line="360" w:lineRule="auto"/>
              <w:jc w:val="center"/>
            </w:pPr>
            <w:r w:rsidRPr="00AA0B08">
              <w:t>0.967019</w:t>
            </w:r>
            <w:r w:rsidRPr="00B24A54">
              <w:rPr>
                <w:color w:val="FF0000"/>
              </w:rPr>
              <w:t>1</w:t>
            </w:r>
            <w:r w:rsidRPr="00AA0B08">
              <w:t>1</w:t>
            </w:r>
          </w:p>
          <w:p w14:paraId="409DFCCD" w14:textId="77777777" w:rsidR="00B24A54" w:rsidRDefault="00B24A54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B24A54">
              <w:rPr>
                <w:color w:val="FF0000"/>
              </w:rPr>
              <w:t>6</w:t>
            </w:r>
            <w:r w:rsidRPr="00AA0B08">
              <w:t>8</w:t>
            </w:r>
          </w:p>
          <w:p w14:paraId="07F82369" w14:textId="77777777" w:rsidR="00682A3D" w:rsidRPr="00B84E1B" w:rsidRDefault="00B24A54" w:rsidP="00682A3D">
            <w:pPr>
              <w:spacing w:line="360" w:lineRule="auto"/>
              <w:jc w:val="center"/>
            </w:pPr>
            <w:r w:rsidRPr="00AA0B08">
              <w:t>0.967024</w:t>
            </w:r>
            <w:r w:rsidRPr="00B24A54">
              <w:rPr>
                <w:color w:val="FF0000"/>
              </w:rPr>
              <w:t>6</w:t>
            </w:r>
            <w:r w:rsidRPr="00AA0B08">
              <w:t>8</w:t>
            </w:r>
          </w:p>
        </w:tc>
      </w:tr>
    </w:tbl>
    <w:p w14:paraId="3E698A40" w14:textId="77777777" w:rsidR="00682A3D" w:rsidRDefault="00682A3D" w:rsidP="00682A3D">
      <w:pPr>
        <w:spacing w:line="360" w:lineRule="auto"/>
        <w:jc w:val="both"/>
      </w:pPr>
    </w:p>
    <w:p w14:paraId="71E9A0F3" w14:textId="77777777" w:rsidR="00682A3D" w:rsidRPr="00CB29B1" w:rsidRDefault="00682A3D" w:rsidP="00814326">
      <w:pPr>
        <w:spacing w:line="360" w:lineRule="auto"/>
        <w:jc w:val="both"/>
        <w:rPr>
          <w:sz w:val="28"/>
          <w:szCs w:val="28"/>
          <w:u w:val="single"/>
        </w:rPr>
      </w:pPr>
      <w:r w:rsidRPr="006332F3">
        <w:rPr>
          <w:b/>
          <w:sz w:val="28"/>
          <w:szCs w:val="28"/>
          <w:u w:val="single"/>
        </w:rPr>
        <w:lastRenderedPageBreak/>
        <w:t>Метод простых итераций.</w:t>
      </w:r>
      <w:r w:rsidRPr="00CB29B1">
        <w:rPr>
          <w:sz w:val="28"/>
          <w:szCs w:val="28"/>
        </w:rPr>
        <w:t xml:space="preserve"> Выбира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∈[a,b]</m:t>
        </m:r>
      </m:oMath>
      <w:r>
        <w:rPr>
          <w:sz w:val="28"/>
          <w:szCs w:val="28"/>
        </w:rPr>
        <w:t xml:space="preserve">. Вычисления проводятся по формуле </w:t>
      </w:r>
      <m:oMath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τf(</m:t>
        </m:r>
        <m:sSub>
          <m:sSubPr>
            <m:ctrlPr>
              <w:rPr>
                <w:rFonts w:asci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k</m:t>
            </m:r>
          </m:sub>
        </m:sSub>
        <m:r>
          <w:rPr>
            <w:rFonts w:asci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. Выбираем </w:t>
      </w:r>
      <m:oMath>
        <m:r>
          <w:rPr>
            <w:rFonts w:ascii="Cambria Math" w:hAnsi="Cambria Math"/>
            <w:sz w:val="28"/>
            <w:szCs w:val="28"/>
          </w:rPr>
          <m:t>τ=0,5</m:t>
        </m:r>
      </m:oMath>
      <w:r>
        <w:rPr>
          <w:sz w:val="28"/>
          <w:szCs w:val="28"/>
        </w:rPr>
        <w:t xml:space="preserve">, удовлетворяющее условию </w:t>
      </w:r>
      <m:oMath>
        <m:r>
          <w:rPr>
            <w:rFonts w:ascii="Cambria Math"/>
            <w:sz w:val="28"/>
            <w:szCs w:val="28"/>
          </w:rPr>
          <m:t>0&lt;τ&lt;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func>
              <m:func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/>
                    <w:sz w:val="28"/>
                    <w:szCs w:val="28"/>
                  </w:rPr>
                  <m:t>min</m:t>
                </m:r>
              </m:fName>
              <m:e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f'(x)</m:t>
                    </m:r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func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9"/>
        <w:gridCol w:w="3544"/>
      </w:tblGrid>
      <w:tr w:rsidR="00B24A54" w14:paraId="3CC4E86F" w14:textId="77777777" w:rsidTr="00B24A5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0731B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position w:val="-6"/>
                <w:lang w:eastAsia="en-US"/>
              </w:rPr>
              <w:object w:dxaOrig="225" w:dyaOrig="300" w14:anchorId="0D30EE38">
                <v:shape id="_x0000_i1234" type="#_x0000_t75" style="width:11.25pt;height:15pt" o:ole="">
                  <v:imagedata r:id="rId9" o:title=""/>
                </v:shape>
                <o:OLEObject Type="Embed" ProgID="Equation.DSMT4" ShapeID="_x0000_i1234" DrawAspect="Content" ObjectID="_1788986793" r:id="rId10"/>
              </w:objec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C8AC8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object w:dxaOrig="300" w:dyaOrig="390" w14:anchorId="292F9158">
                <v:shape id="_x0000_i1235" type="#_x0000_t75" style="width:15pt;height:19.5pt" o:ole="">
                  <v:imagedata r:id="rId11" o:title=""/>
                </v:shape>
                <o:OLEObject Type="Embed" ProgID="Equation.DSMT4" ShapeID="_x0000_i1235" DrawAspect="Content" ObjectID="_1788986794" r:id="rId12"/>
              </w:object>
            </w:r>
          </w:p>
        </w:tc>
      </w:tr>
      <w:tr w:rsidR="00B24A54" w14:paraId="2610BFAE" w14:textId="77777777" w:rsidTr="00B24A5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15B2A1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</w:t>
            </w:r>
          </w:p>
          <w:p w14:paraId="0072AF32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  <w:p w14:paraId="4AB7C96F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  <w:p w14:paraId="07B790FA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  <w:p w14:paraId="28418A1C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  <w:p w14:paraId="755C0BFE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  <w:p w14:paraId="6744F579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  <w:p w14:paraId="5B8A19DE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  <w:p w14:paraId="5C0F3D9A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B229F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.000000</w:t>
            </w:r>
            <w:r>
              <w:rPr>
                <w:color w:val="FF0000"/>
                <w:lang w:eastAsia="en-US"/>
              </w:rPr>
              <w:t>0</w:t>
            </w:r>
            <w:r>
              <w:rPr>
                <w:lang w:eastAsia="en-US"/>
              </w:rPr>
              <w:t>0</w:t>
            </w:r>
          </w:p>
          <w:p w14:paraId="592C1A42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2733</w:t>
            </w:r>
            <w:r>
              <w:rPr>
                <w:color w:val="FF0000"/>
                <w:lang w:eastAsia="en-US"/>
              </w:rPr>
              <w:t>9</w:t>
            </w:r>
            <w:r>
              <w:rPr>
                <w:lang w:eastAsia="en-US"/>
              </w:rPr>
              <w:t>2</w:t>
            </w:r>
          </w:p>
          <w:p w14:paraId="0BF8306B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636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9</w:t>
            </w:r>
          </w:p>
          <w:p w14:paraId="4B663590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6938</w:t>
            </w:r>
            <w:r>
              <w:rPr>
                <w:color w:val="FF0000"/>
                <w:lang w:eastAsia="en-US"/>
              </w:rPr>
              <w:t>3</w:t>
            </w:r>
            <w:r>
              <w:rPr>
                <w:lang w:eastAsia="en-US"/>
              </w:rPr>
              <w:t>5</w:t>
            </w:r>
          </w:p>
          <w:p w14:paraId="2B21B419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036</w:t>
            </w:r>
            <w:r>
              <w:rPr>
                <w:color w:val="FF0000"/>
                <w:lang w:eastAsia="en-US"/>
              </w:rPr>
              <w:t>8</w:t>
            </w:r>
            <w:r>
              <w:rPr>
                <w:lang w:eastAsia="en-US"/>
              </w:rPr>
              <w:t>8</w:t>
            </w:r>
          </w:p>
          <w:p w14:paraId="4706F44E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022</w:t>
            </w:r>
            <w:r>
              <w:rPr>
                <w:color w:val="FF0000"/>
                <w:lang w:eastAsia="en-US"/>
              </w:rPr>
              <w:t>9</w:t>
            </w:r>
            <w:r>
              <w:rPr>
                <w:lang w:eastAsia="en-US"/>
              </w:rPr>
              <w:t>6</w:t>
            </w:r>
          </w:p>
          <w:p w14:paraId="70D72A47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9</w:t>
            </w:r>
            <w:r>
              <w:rPr>
                <w:lang w:eastAsia="en-US"/>
              </w:rPr>
              <w:t>3</w:t>
            </w:r>
          </w:p>
          <w:p w14:paraId="097DCCC0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5</w:t>
            </w:r>
          </w:p>
          <w:p w14:paraId="3A24850B" w14:textId="77777777" w:rsidR="00B24A54" w:rsidRDefault="00B24A54">
            <w:pPr>
              <w:spacing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9</w:t>
            </w:r>
          </w:p>
        </w:tc>
      </w:tr>
    </w:tbl>
    <w:p w14:paraId="6B963107" w14:textId="77777777" w:rsidR="00682A3D" w:rsidRDefault="00682A3D" w:rsidP="00682A3D">
      <w:pPr>
        <w:spacing w:line="360" w:lineRule="auto"/>
        <w:jc w:val="center"/>
      </w:pPr>
    </w:p>
    <w:p w14:paraId="7BE3C9EF" w14:textId="77777777" w:rsidR="00682A3D" w:rsidRPr="00566526" w:rsidRDefault="00682A3D" w:rsidP="00682A3D">
      <w:pPr>
        <w:spacing w:line="360" w:lineRule="auto"/>
        <w:jc w:val="center"/>
        <w:rPr>
          <w:b/>
          <w:sz w:val="28"/>
          <w:szCs w:val="28"/>
        </w:rPr>
      </w:pPr>
      <w:r w:rsidRPr="00566526">
        <w:rPr>
          <w:b/>
          <w:sz w:val="28"/>
          <w:szCs w:val="28"/>
        </w:rPr>
        <w:t>Итоговая таблиц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60"/>
        <w:gridCol w:w="1701"/>
        <w:gridCol w:w="1843"/>
        <w:gridCol w:w="1617"/>
        <w:gridCol w:w="1617"/>
      </w:tblGrid>
      <w:tr w:rsidR="00B24A54" w:rsidRPr="006A11D3" w14:paraId="5212029F" w14:textId="77777777" w:rsidTr="00682A3D">
        <w:tc>
          <w:tcPr>
            <w:tcW w:w="2660" w:type="dxa"/>
          </w:tcPr>
          <w:p w14:paraId="6CC6C158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Метод решения</w:t>
            </w:r>
          </w:p>
        </w:tc>
        <w:tc>
          <w:tcPr>
            <w:tcW w:w="1701" w:type="dxa"/>
          </w:tcPr>
          <w:p w14:paraId="1FF43FFC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Выбранный интервал </w:t>
            </w:r>
            <w:r>
              <w:rPr>
                <w:position w:val="-12"/>
                <w:lang w:eastAsia="en-US"/>
              </w:rPr>
              <w:object w:dxaOrig="630" w:dyaOrig="360" w14:anchorId="20E79CE3">
                <v:shape id="_x0000_i1308" type="#_x0000_t75" style="width:31.5pt;height:18pt" o:ole="">
                  <v:imagedata r:id="rId13" o:title=""/>
                </v:shape>
                <o:OLEObject Type="Embed" ProgID="Equation.DSMT4" ShapeID="_x0000_i1308" DrawAspect="Content" ObjectID="_1788986795" r:id="rId14"/>
              </w:object>
            </w:r>
          </w:p>
        </w:tc>
        <w:tc>
          <w:tcPr>
            <w:tcW w:w="1843" w:type="dxa"/>
          </w:tcPr>
          <w:p w14:paraId="7847797D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Полученное решение</w:t>
            </w:r>
          </w:p>
        </w:tc>
        <w:tc>
          <w:tcPr>
            <w:tcW w:w="1617" w:type="dxa"/>
          </w:tcPr>
          <w:p w14:paraId="690CB388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Количество итераций</w:t>
            </w:r>
          </w:p>
        </w:tc>
        <w:tc>
          <w:tcPr>
            <w:tcW w:w="1617" w:type="dxa"/>
          </w:tcPr>
          <w:p w14:paraId="275063D1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Погрешность</w:t>
            </w:r>
          </w:p>
        </w:tc>
      </w:tr>
      <w:tr w:rsidR="00B24A54" w:rsidRPr="006A11D3" w14:paraId="69EB6AF0" w14:textId="77777777" w:rsidTr="00682A3D">
        <w:tc>
          <w:tcPr>
            <w:tcW w:w="2660" w:type="dxa"/>
          </w:tcPr>
          <w:p w14:paraId="17FB625C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1. </w:t>
            </w:r>
            <w:r>
              <w:rPr>
                <w:lang w:eastAsia="en-US"/>
              </w:rPr>
              <w:t>Метод Ньютона (метод касательных)</w:t>
            </w:r>
          </w:p>
        </w:tc>
        <w:tc>
          <w:tcPr>
            <w:tcW w:w="1701" w:type="dxa"/>
          </w:tcPr>
          <w:p w14:paraId="21F919AC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6C5AA270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8</w:t>
            </w:r>
          </w:p>
        </w:tc>
        <w:tc>
          <w:tcPr>
            <w:tcW w:w="1617" w:type="dxa"/>
          </w:tcPr>
          <w:p w14:paraId="6C16A369" w14:textId="77777777" w:rsidR="00B24A54" w:rsidRPr="00B24A54" w:rsidRDefault="00B24A54" w:rsidP="00B24A54">
            <w:pPr>
              <w:jc w:val="center"/>
              <w:rPr>
                <w:bCs/>
                <w:lang w:val="en-US" w:eastAsia="en-US"/>
              </w:rPr>
            </w:pPr>
            <w:r>
              <w:rPr>
                <w:bCs/>
                <w:lang w:val="en-US" w:eastAsia="en-US"/>
              </w:rPr>
              <w:t>4</w:t>
            </w:r>
          </w:p>
        </w:tc>
        <w:tc>
          <w:tcPr>
            <w:tcW w:w="1617" w:type="dxa"/>
          </w:tcPr>
          <w:p w14:paraId="3B87F5BF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B24A54" w:rsidRPr="006A11D3" w14:paraId="7AB9F866" w14:textId="77777777" w:rsidTr="00682A3D">
        <w:tc>
          <w:tcPr>
            <w:tcW w:w="2660" w:type="dxa"/>
          </w:tcPr>
          <w:p w14:paraId="07726F21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2. </w:t>
            </w:r>
            <w:r>
              <w:rPr>
                <w:lang w:eastAsia="en-US"/>
              </w:rPr>
              <w:t>Метод хорд</w:t>
            </w:r>
          </w:p>
        </w:tc>
        <w:tc>
          <w:tcPr>
            <w:tcW w:w="1701" w:type="dxa"/>
          </w:tcPr>
          <w:p w14:paraId="4C1DF4B8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3442055F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8</w:t>
            </w:r>
          </w:p>
        </w:tc>
        <w:tc>
          <w:tcPr>
            <w:tcW w:w="1617" w:type="dxa"/>
          </w:tcPr>
          <w:p w14:paraId="63D4CEC6" w14:textId="77777777" w:rsidR="00B24A54" w:rsidRPr="00B24A54" w:rsidRDefault="00B24A54" w:rsidP="00B24A54">
            <w:pPr>
              <w:jc w:val="center"/>
              <w:rPr>
                <w:bCs/>
                <w:lang w:val="en-US" w:eastAsia="en-US"/>
              </w:rPr>
            </w:pPr>
            <w:r>
              <w:rPr>
                <w:bCs/>
                <w:lang w:val="en-US" w:eastAsia="en-US"/>
              </w:rPr>
              <w:t>5</w:t>
            </w:r>
          </w:p>
        </w:tc>
        <w:tc>
          <w:tcPr>
            <w:tcW w:w="1617" w:type="dxa"/>
          </w:tcPr>
          <w:p w14:paraId="760D63C8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B24A54" w:rsidRPr="00363B14" w14:paraId="466EE09D" w14:textId="77777777" w:rsidTr="00682A3D">
        <w:tc>
          <w:tcPr>
            <w:tcW w:w="2660" w:type="dxa"/>
          </w:tcPr>
          <w:p w14:paraId="4B7B4DED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3. </w:t>
            </w:r>
            <w:r>
              <w:rPr>
                <w:lang w:eastAsia="en-US"/>
              </w:rPr>
              <w:t>Метод секущих</w:t>
            </w:r>
          </w:p>
        </w:tc>
        <w:tc>
          <w:tcPr>
            <w:tcW w:w="1701" w:type="dxa"/>
          </w:tcPr>
          <w:p w14:paraId="54695417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67CBCBC6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8</w:t>
            </w:r>
          </w:p>
        </w:tc>
        <w:tc>
          <w:tcPr>
            <w:tcW w:w="1617" w:type="dxa"/>
          </w:tcPr>
          <w:p w14:paraId="10554778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5</w:t>
            </w:r>
          </w:p>
        </w:tc>
        <w:tc>
          <w:tcPr>
            <w:tcW w:w="1617" w:type="dxa"/>
          </w:tcPr>
          <w:p w14:paraId="32A38695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B24A54" w:rsidRPr="005D5A32" w14:paraId="563E8D0A" w14:textId="77777777" w:rsidTr="00682A3D">
        <w:tc>
          <w:tcPr>
            <w:tcW w:w="2660" w:type="dxa"/>
          </w:tcPr>
          <w:p w14:paraId="26ABC2C0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4. </w:t>
            </w:r>
            <w:r>
              <w:rPr>
                <w:lang w:eastAsia="en-US"/>
              </w:rPr>
              <w:t>Конечноразностный метод Ньютона</w:t>
            </w:r>
          </w:p>
        </w:tc>
        <w:tc>
          <w:tcPr>
            <w:tcW w:w="1701" w:type="dxa"/>
          </w:tcPr>
          <w:p w14:paraId="265AFFD1" w14:textId="77777777" w:rsidR="00B24A54" w:rsidRDefault="00B24A54" w:rsidP="00B24A54">
            <w:pPr>
              <w:jc w:val="center"/>
              <w:rPr>
                <w:bCs/>
                <w:i/>
                <w:lang w:val="en-US"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0C14B405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8</w:t>
            </w:r>
          </w:p>
        </w:tc>
        <w:tc>
          <w:tcPr>
            <w:tcW w:w="1617" w:type="dxa"/>
          </w:tcPr>
          <w:p w14:paraId="114AD50C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5</w:t>
            </w:r>
          </w:p>
        </w:tc>
        <w:tc>
          <w:tcPr>
            <w:tcW w:w="1617" w:type="dxa"/>
          </w:tcPr>
          <w:p w14:paraId="7EDBEDCB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B24A54" w:rsidRPr="00A370C6" w14:paraId="4F59C790" w14:textId="77777777" w:rsidTr="00682A3D">
        <w:tc>
          <w:tcPr>
            <w:tcW w:w="2660" w:type="dxa"/>
          </w:tcPr>
          <w:p w14:paraId="38B5A20F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5. </w:t>
            </w:r>
            <w:r>
              <w:rPr>
                <w:lang w:eastAsia="en-US"/>
              </w:rPr>
              <w:t>Метод Стеффенсена</w:t>
            </w:r>
          </w:p>
        </w:tc>
        <w:tc>
          <w:tcPr>
            <w:tcW w:w="1701" w:type="dxa"/>
          </w:tcPr>
          <w:p w14:paraId="2B16E2BB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2804EC23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8</w:t>
            </w:r>
          </w:p>
        </w:tc>
        <w:tc>
          <w:tcPr>
            <w:tcW w:w="1617" w:type="dxa"/>
          </w:tcPr>
          <w:p w14:paraId="5FE3CA23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4</w:t>
            </w:r>
          </w:p>
        </w:tc>
        <w:tc>
          <w:tcPr>
            <w:tcW w:w="1617" w:type="dxa"/>
          </w:tcPr>
          <w:p w14:paraId="40CE8F3C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  <w:tr w:rsidR="00B24A54" w:rsidRPr="00495F1C" w14:paraId="54987BD4" w14:textId="77777777" w:rsidTr="00682A3D">
        <w:tc>
          <w:tcPr>
            <w:tcW w:w="2660" w:type="dxa"/>
          </w:tcPr>
          <w:p w14:paraId="4249C630" w14:textId="77777777" w:rsidR="00B24A54" w:rsidRDefault="00B24A54" w:rsidP="00B24A54">
            <w:pPr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6. </w:t>
            </w:r>
            <w:r>
              <w:rPr>
                <w:lang w:eastAsia="en-US"/>
              </w:rPr>
              <w:t>Метод простых итераций</w:t>
            </w:r>
          </w:p>
        </w:tc>
        <w:tc>
          <w:tcPr>
            <w:tcW w:w="1701" w:type="dxa"/>
          </w:tcPr>
          <w:p w14:paraId="23450857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m:oMathPara>
              <m:oMath>
                <m:r>
                  <w:rPr>
                    <w:rFonts w:ascii="Cambria Math"/>
                    <w:lang w:eastAsia="en-US"/>
                  </w:rPr>
                  <m:t>[0.9,1.1]</m:t>
                </m:r>
              </m:oMath>
            </m:oMathPara>
          </w:p>
        </w:tc>
        <w:tc>
          <w:tcPr>
            <w:tcW w:w="1843" w:type="dxa"/>
          </w:tcPr>
          <w:p w14:paraId="2A5DB079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lang w:eastAsia="en-US"/>
              </w:rPr>
              <w:t>0.967024</w:t>
            </w:r>
            <w:r>
              <w:rPr>
                <w:color w:val="FF0000"/>
                <w:lang w:eastAsia="en-US"/>
              </w:rPr>
              <w:t>6</w:t>
            </w:r>
            <w:r>
              <w:rPr>
                <w:lang w:eastAsia="en-US"/>
              </w:rPr>
              <w:t>9</w:t>
            </w:r>
          </w:p>
        </w:tc>
        <w:tc>
          <w:tcPr>
            <w:tcW w:w="1617" w:type="dxa"/>
          </w:tcPr>
          <w:p w14:paraId="6747D4A4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8</w:t>
            </w:r>
          </w:p>
        </w:tc>
        <w:tc>
          <w:tcPr>
            <w:tcW w:w="1617" w:type="dxa"/>
          </w:tcPr>
          <w:p w14:paraId="49B58ABE" w14:textId="77777777" w:rsidR="00B24A54" w:rsidRDefault="00B24A54" w:rsidP="00B24A54">
            <w:pPr>
              <w:jc w:val="center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>10</w:t>
            </w:r>
            <w:r>
              <w:rPr>
                <w:bCs/>
                <w:vertAlign w:val="superscript"/>
                <w:lang w:eastAsia="en-US"/>
              </w:rPr>
              <w:t>-8</w:t>
            </w:r>
          </w:p>
        </w:tc>
      </w:tr>
    </w:tbl>
    <w:p w14:paraId="78D367ED" w14:textId="77777777" w:rsidR="00682A3D" w:rsidRPr="00D94947" w:rsidRDefault="00682A3D" w:rsidP="00682A3D">
      <w:pPr>
        <w:spacing w:after="60" w:line="360" w:lineRule="auto"/>
        <w:ind w:firstLine="708"/>
        <w:jc w:val="both"/>
        <w:rPr>
          <w:rFonts w:eastAsiaTheme="minorHAnsi"/>
          <w:color w:val="000000"/>
          <w:sz w:val="28"/>
          <w:szCs w:val="28"/>
          <w:lang w:eastAsia="en-US"/>
        </w:rPr>
      </w:pPr>
    </w:p>
    <w:p w14:paraId="6146EF39" w14:textId="77777777" w:rsidR="00682A3D" w:rsidRDefault="00682A3D" w:rsidP="00682A3D">
      <w:pPr>
        <w:spacing w:after="60" w:line="360" w:lineRule="auto"/>
        <w:ind w:firstLine="708"/>
        <w:jc w:val="both"/>
        <w:rPr>
          <w:sz w:val="28"/>
          <w:szCs w:val="28"/>
        </w:rPr>
      </w:pPr>
      <w:r w:rsidRPr="00D94947">
        <w:rPr>
          <w:rFonts w:eastAsiaTheme="minorHAnsi"/>
          <w:b/>
          <w:color w:val="000000"/>
          <w:sz w:val="28"/>
          <w:szCs w:val="28"/>
          <w:lang w:eastAsia="en-US"/>
        </w:rPr>
        <w:t>Выводы: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Pr="00DE162F">
        <w:rPr>
          <w:sz w:val="28"/>
          <w:szCs w:val="28"/>
        </w:rPr>
        <w:t xml:space="preserve">Метод </w:t>
      </w:r>
      <w:r>
        <w:rPr>
          <w:sz w:val="28"/>
          <w:szCs w:val="28"/>
        </w:rPr>
        <w:t>Ньютона</w:t>
      </w:r>
      <w:r w:rsidR="00B24A54">
        <w:rPr>
          <w:sz w:val="28"/>
          <w:szCs w:val="28"/>
        </w:rPr>
        <w:t xml:space="preserve"> – самый быстрый</w:t>
      </w:r>
      <w:r>
        <w:rPr>
          <w:sz w:val="28"/>
          <w:szCs w:val="28"/>
        </w:rPr>
        <w:t xml:space="preserve">. </w:t>
      </w:r>
      <w:r w:rsidRPr="00DE162F">
        <w:rPr>
          <w:sz w:val="28"/>
          <w:szCs w:val="28"/>
        </w:rPr>
        <w:t xml:space="preserve">Недостатком </w:t>
      </w:r>
      <w:r>
        <w:rPr>
          <w:sz w:val="28"/>
          <w:szCs w:val="28"/>
        </w:rPr>
        <w:t xml:space="preserve">этого </w:t>
      </w:r>
      <w:r w:rsidRPr="00DE162F">
        <w:rPr>
          <w:sz w:val="28"/>
          <w:szCs w:val="28"/>
        </w:rPr>
        <w:t>метода можно указать следующее: необходимо знать явный вид первой и второй производных, так как их численный расчет приведет к уменьшени</w:t>
      </w:r>
      <w:r>
        <w:rPr>
          <w:sz w:val="28"/>
          <w:szCs w:val="28"/>
        </w:rPr>
        <w:t>ю скорости сходимости метода.</w:t>
      </w:r>
    </w:p>
    <w:p w14:paraId="79544EEC" w14:textId="77777777" w:rsidR="00682A3D" w:rsidRPr="00DE162F" w:rsidRDefault="00682A3D" w:rsidP="00814326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ближенным решением уравнения  является </w:t>
      </w:r>
      <m:oMath>
        <m:sSup>
          <m:sSupPr>
            <m:ctrlPr>
              <w:rPr>
                <w:rFonts w:asci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*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m:rPr>
            <m:sty m:val="p"/>
          </m:rPr>
          <w:rPr>
            <w:rFonts w:ascii="Cambria Math" w:hAnsi="Cambria Math"/>
            <w:lang w:eastAsia="en-US"/>
          </w:rPr>
          <m:t>0.967024</m:t>
        </m:r>
        <m:r>
          <m:rPr>
            <m:sty m:val="p"/>
          </m:rPr>
          <w:rPr>
            <w:rFonts w:ascii="Cambria Math" w:hAnsi="Cambria Math"/>
          </w:rPr>
          <m:t>6</m:t>
        </m:r>
        <m:r>
          <m:rPr>
            <m:sty m:val="p"/>
          </m:rPr>
          <w:rPr>
            <w:rFonts w:ascii="Cambria Math" w:hAnsi="Cambria Math"/>
            <w:lang w:eastAsia="en-US"/>
          </w:rPr>
          <m:t>8</m:t>
        </m:r>
      </m:oMath>
      <w:r>
        <w:rPr>
          <w:sz w:val="28"/>
          <w:szCs w:val="28"/>
        </w:rPr>
        <w:t>.</w:t>
      </w:r>
    </w:p>
    <w:p w14:paraId="32649F2F" w14:textId="77777777" w:rsidR="00682A3D" w:rsidRPr="00DE162F" w:rsidRDefault="00682A3D" w:rsidP="00682A3D">
      <w:pPr>
        <w:autoSpaceDE w:val="0"/>
        <w:autoSpaceDN w:val="0"/>
        <w:adjustRightInd w:val="0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Все исходные тексты программ приводятся в Приложении</w:t>
      </w:r>
    </w:p>
    <w:p w14:paraId="593B93D5" w14:textId="77777777" w:rsidR="00682A3D" w:rsidRPr="00DE162F" w:rsidRDefault="00682A3D" w:rsidP="00682A3D">
      <w:pPr>
        <w:spacing w:after="200" w:line="276" w:lineRule="auto"/>
        <w:rPr>
          <w:rFonts w:eastAsiaTheme="minorHAnsi"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color w:val="000000"/>
          <w:sz w:val="28"/>
          <w:szCs w:val="28"/>
          <w:lang w:eastAsia="en-US"/>
        </w:rPr>
        <w:br w:type="page"/>
      </w:r>
    </w:p>
    <w:p w14:paraId="5DA33056" w14:textId="77777777" w:rsidR="00682A3D" w:rsidRPr="00DE162F" w:rsidRDefault="00682A3D" w:rsidP="00682A3D">
      <w:pPr>
        <w:autoSpaceDE w:val="0"/>
        <w:autoSpaceDN w:val="0"/>
        <w:adjustRightInd w:val="0"/>
        <w:jc w:val="right"/>
        <w:rPr>
          <w:rFonts w:eastAsiaTheme="minorHAnsi"/>
          <w:b/>
          <w:color w:val="000000"/>
          <w:sz w:val="28"/>
          <w:szCs w:val="28"/>
          <w:lang w:eastAsia="en-US"/>
        </w:rPr>
      </w:pPr>
      <w:r w:rsidRPr="00DE162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ПРИЛОЖЕНИЕ</w:t>
      </w:r>
    </w:p>
    <w:p w14:paraId="58824AE7" w14:textId="77777777" w:rsidR="00682A3D" w:rsidRPr="002378BE" w:rsidRDefault="00682A3D" w:rsidP="00682A3D">
      <w:pPr>
        <w:autoSpaceDE w:val="0"/>
        <w:autoSpaceDN w:val="0"/>
        <w:adjustRightInd w:val="0"/>
        <w:jc w:val="right"/>
        <w:rPr>
          <w:rFonts w:eastAsiaTheme="minorHAnsi"/>
          <w:color w:val="000000"/>
          <w:sz w:val="28"/>
          <w:szCs w:val="28"/>
          <w:lang w:eastAsia="en-US"/>
        </w:rPr>
      </w:pPr>
    </w:p>
    <w:p w14:paraId="19805CD5" w14:textId="77777777" w:rsidR="00682A3D" w:rsidRDefault="00A339D0" w:rsidP="00682A3D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>
        <w:rPr>
          <w:rFonts w:eastAsiaTheme="minorHAnsi"/>
          <w:b/>
          <w:i/>
          <w:color w:val="000000"/>
          <w:sz w:val="28"/>
          <w:szCs w:val="28"/>
          <w:lang w:eastAsia="en-US"/>
        </w:rPr>
        <w:t>Программа 1</w:t>
      </w:r>
      <w:r>
        <w:rPr>
          <w:rFonts w:eastAsiaTheme="minorHAnsi"/>
          <w:b/>
          <w:i/>
          <w:color w:val="000000"/>
          <w:sz w:val="28"/>
          <w:szCs w:val="28"/>
          <w:lang w:eastAsia="en-US"/>
        </w:rPr>
        <w:br/>
      </w:r>
      <w:r>
        <w:rPr>
          <w:noProof/>
        </w:rPr>
        <w:drawing>
          <wp:inline distT="0" distB="0" distL="0" distR="0" wp14:anchorId="707A619D" wp14:editId="21FFCA3C">
            <wp:extent cx="3192559" cy="2943225"/>
            <wp:effectExtent l="0" t="0" r="825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713" cy="2964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613D8" w14:textId="77777777" w:rsidR="00682A3D" w:rsidRPr="00E70176" w:rsidRDefault="00682A3D" w:rsidP="00682A3D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</w:p>
    <w:p w14:paraId="08E435B7" w14:textId="77777777" w:rsidR="00682A3D" w:rsidRPr="00932BB4" w:rsidRDefault="00B24A54" w:rsidP="00682A3D">
      <w:pPr>
        <w:autoSpaceDE w:val="0"/>
        <w:autoSpaceDN w:val="0"/>
        <w:adjustRightInd w:val="0"/>
        <w:rPr>
          <w:rFonts w:eastAsiaTheme="minorHAnsi"/>
          <w:color w:val="000000"/>
          <w:lang w:eastAsia="en-US"/>
        </w:rPr>
      </w:pPr>
      <w:r>
        <w:rPr>
          <w:rFonts w:eastAsiaTheme="minorHAnsi"/>
          <w:color w:val="000000"/>
          <w:lang w:eastAsia="en-US"/>
        </w:rPr>
        <w:t>Метод Ньютона</w:t>
      </w:r>
      <w:r>
        <w:rPr>
          <w:rFonts w:eastAsiaTheme="minorHAnsi"/>
          <w:color w:val="000000"/>
          <w:lang w:eastAsia="en-US"/>
        </w:rPr>
        <w:br/>
      </w:r>
      <w:r>
        <w:rPr>
          <w:noProof/>
        </w:rPr>
        <w:drawing>
          <wp:inline distT="0" distB="0" distL="0" distR="0" wp14:anchorId="6CFE1F8F" wp14:editId="6C0DA0E4">
            <wp:extent cx="3242874" cy="25908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541" cy="2597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D64DA" w14:textId="77777777" w:rsidR="00CE7649" w:rsidRDefault="00B24A54">
      <w:r>
        <w:t>Метод хорд</w:t>
      </w:r>
    </w:p>
    <w:p w14:paraId="6F42E1F3" w14:textId="77777777" w:rsidR="00B24A54" w:rsidRDefault="00B24A54">
      <w:r>
        <w:rPr>
          <w:noProof/>
        </w:rPr>
        <w:lastRenderedPageBreak/>
        <w:drawing>
          <wp:inline distT="0" distB="0" distL="0" distR="0" wp14:anchorId="61E2330D" wp14:editId="3DCD6D0A">
            <wp:extent cx="2952750" cy="3187118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989" cy="3202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3108C" w14:textId="77777777" w:rsidR="00B24A54" w:rsidRDefault="00B24A54">
      <w:r>
        <w:t>Метод секущих</w:t>
      </w:r>
    </w:p>
    <w:p w14:paraId="68FED300" w14:textId="77777777" w:rsidR="00B24A54" w:rsidRDefault="00B24A54">
      <w:r>
        <w:rPr>
          <w:noProof/>
        </w:rPr>
        <w:drawing>
          <wp:inline distT="0" distB="0" distL="0" distR="0" wp14:anchorId="0CDCE104" wp14:editId="10B11BC4">
            <wp:extent cx="3038571" cy="32766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008" cy="3280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1A8DB" w14:textId="77777777" w:rsidR="00B24A54" w:rsidRDefault="00B24A54">
      <w:r>
        <w:t>Конечноразностный метод Ньютона</w:t>
      </w:r>
    </w:p>
    <w:p w14:paraId="5BE784B7" w14:textId="77777777" w:rsidR="00B24A54" w:rsidRDefault="00B24A54">
      <w:r>
        <w:rPr>
          <w:noProof/>
        </w:rPr>
        <w:lastRenderedPageBreak/>
        <w:drawing>
          <wp:inline distT="0" distB="0" distL="0" distR="0" wp14:anchorId="7582E25A" wp14:editId="393280B8">
            <wp:extent cx="3257550" cy="302535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886" cy="303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B524C" w14:textId="77777777" w:rsidR="00B24A54" w:rsidRDefault="00B24A54">
      <w:r>
        <w:t>Метод Стеффенсона</w:t>
      </w:r>
      <w:r>
        <w:br/>
      </w:r>
      <w:r>
        <w:rPr>
          <w:noProof/>
        </w:rPr>
        <w:drawing>
          <wp:inline distT="0" distB="0" distL="0" distR="0" wp14:anchorId="6180ED95" wp14:editId="2A2745B2">
            <wp:extent cx="3370887" cy="2933700"/>
            <wp:effectExtent l="0" t="0" r="127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056" cy="294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10415" w14:textId="77777777" w:rsidR="00B24A54" w:rsidRDefault="00B24A54">
      <w:r>
        <w:lastRenderedPageBreak/>
        <w:t>Метод простых итераций</w:t>
      </w:r>
      <w:r>
        <w:br/>
      </w:r>
      <w:r>
        <w:rPr>
          <w:noProof/>
        </w:rPr>
        <w:drawing>
          <wp:inline distT="0" distB="0" distL="0" distR="0" wp14:anchorId="3FA98BF7" wp14:editId="666B5573">
            <wp:extent cx="3643109" cy="31623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857" cy="3166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24A54" w:rsidSect="00682A3D">
      <w:footerReference w:type="default" r:id="rId22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70285623"/>
      <w:docPartObj>
        <w:docPartGallery w:val="Page Numbers (Bottom of Page)"/>
        <w:docPartUnique/>
      </w:docPartObj>
    </w:sdtPr>
    <w:sdtContent>
      <w:p w14:paraId="17D72597" w14:textId="77777777" w:rsidR="00AA0B08" w:rsidRDefault="00AA0B08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14:paraId="33C9C0D6" w14:textId="77777777" w:rsidR="00AA0B08" w:rsidRDefault="00AA0B08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2A3D"/>
    <w:rsid w:val="00282997"/>
    <w:rsid w:val="00682A3D"/>
    <w:rsid w:val="007D4859"/>
    <w:rsid w:val="00814326"/>
    <w:rsid w:val="00912523"/>
    <w:rsid w:val="00A339D0"/>
    <w:rsid w:val="00AA00BE"/>
    <w:rsid w:val="00AA0B08"/>
    <w:rsid w:val="00B24A54"/>
    <w:rsid w:val="00CE7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D2AA08"/>
  <w15:chartTrackingRefBased/>
  <w15:docId w15:val="{CE322DAA-AC1D-48A2-8A9A-BD8011EC0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2A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682A3D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682A3D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682A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A339D0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A339D0"/>
    <w:rPr>
      <w:color w:val="605E5C"/>
      <w:shd w:val="clear" w:color="auto" w:fill="E1DFDD"/>
    </w:rPr>
  </w:style>
  <w:style w:type="character" w:customStyle="1" w:styleId="mord">
    <w:name w:val="mord"/>
    <w:basedOn w:val="a0"/>
    <w:rsid w:val="00912523"/>
  </w:style>
  <w:style w:type="character" w:customStyle="1" w:styleId="mbin">
    <w:name w:val="mbin"/>
    <w:basedOn w:val="a0"/>
    <w:rsid w:val="00912523"/>
  </w:style>
  <w:style w:type="character" w:customStyle="1" w:styleId="mop">
    <w:name w:val="mop"/>
    <w:basedOn w:val="a0"/>
    <w:rsid w:val="009125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5305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image" Target="media/image11.jpeg"/><Relationship Id="rId3" Type="http://schemas.openxmlformats.org/officeDocument/2006/relationships/webSettings" Target="webSettings.xml"/><Relationship Id="rId21" Type="http://schemas.openxmlformats.org/officeDocument/2006/relationships/image" Target="media/image14.jpeg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10.jpeg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8.jpe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2.jpeg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10</Pages>
  <Words>766</Words>
  <Characters>4368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 Usatii</dc:creator>
  <cp:keywords/>
  <dc:description/>
  <cp:lastModifiedBy>2 Usatii</cp:lastModifiedBy>
  <cp:revision>1</cp:revision>
  <dcterms:created xsi:type="dcterms:W3CDTF">2024-09-27T17:01:00Z</dcterms:created>
  <dcterms:modified xsi:type="dcterms:W3CDTF">2024-09-27T21:59:00Z</dcterms:modified>
</cp:coreProperties>
</file>